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6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2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3.xml" ContentType="application/vnd.openxmlformats-officedocument.theme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4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theme/theme15.xml" ContentType="application/vnd.openxmlformats-officedocument.theme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16.xml" ContentType="application/vnd.openxmlformats-officedocument.theme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theme/theme17.xml" ContentType="application/vnd.openxmlformats-officedocument.theme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  <p:sldMasterId id="2147483667" r:id="rId2"/>
    <p:sldMasterId id="2147483681" r:id="rId3"/>
    <p:sldMasterId id="2147483695" r:id="rId4"/>
    <p:sldMasterId id="2147483709" r:id="rId5"/>
    <p:sldMasterId id="2147483723" r:id="rId6"/>
    <p:sldMasterId id="2147483737" r:id="rId7"/>
    <p:sldMasterId id="2147483751" r:id="rId8"/>
    <p:sldMasterId id="2147483764" r:id="rId9"/>
    <p:sldMasterId id="2147483778" r:id="rId10"/>
    <p:sldMasterId id="2147483792" r:id="rId11"/>
    <p:sldMasterId id="2147483806" r:id="rId12"/>
    <p:sldMasterId id="2147483820" r:id="rId13"/>
    <p:sldMasterId id="2147483834" r:id="rId14"/>
    <p:sldMasterId id="2147483848" r:id="rId15"/>
    <p:sldMasterId id="2147483862" r:id="rId16"/>
    <p:sldMasterId id="2147483876" r:id="rId17"/>
    <p:sldMasterId id="2147483890" r:id="rId18"/>
  </p:sldMasterIdLst>
  <p:notesMasterIdLst>
    <p:notesMasterId r:id="rId43"/>
  </p:notesMasterIdLst>
  <p:handoutMasterIdLst>
    <p:handoutMasterId r:id="rId44"/>
  </p:handoutMasterIdLst>
  <p:sldIdLst>
    <p:sldId id="345" r:id="rId19"/>
    <p:sldId id="375" r:id="rId20"/>
    <p:sldId id="362" r:id="rId21"/>
    <p:sldId id="376" r:id="rId22"/>
    <p:sldId id="373" r:id="rId23"/>
    <p:sldId id="385" r:id="rId24"/>
    <p:sldId id="372" r:id="rId25"/>
    <p:sldId id="378" r:id="rId26"/>
    <p:sldId id="346" r:id="rId27"/>
    <p:sldId id="364" r:id="rId28"/>
    <p:sldId id="365" r:id="rId29"/>
    <p:sldId id="379" r:id="rId30"/>
    <p:sldId id="366" r:id="rId31"/>
    <p:sldId id="383" r:id="rId32"/>
    <p:sldId id="384" r:id="rId33"/>
    <p:sldId id="368" r:id="rId34"/>
    <p:sldId id="381" r:id="rId35"/>
    <p:sldId id="369" r:id="rId36"/>
    <p:sldId id="371" r:id="rId37"/>
    <p:sldId id="361" r:id="rId38"/>
    <p:sldId id="374" r:id="rId39"/>
    <p:sldId id="367" r:id="rId40"/>
    <p:sldId id="380" r:id="rId41"/>
    <p:sldId id="386" r:id="rId42"/>
  </p:sldIdLst>
  <p:sldSz cx="9144000" cy="6858000" type="screen4x3"/>
  <p:notesSz cx="6929438" cy="928687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D4F9F"/>
    <a:srgbClr val="ED8013"/>
    <a:srgbClr val="25408B"/>
    <a:srgbClr val="EEF7F8"/>
    <a:srgbClr val="FF9900"/>
    <a:srgbClr val="000000"/>
    <a:srgbClr val="0066FF"/>
    <a:srgbClr val="99CCFF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33" autoAdjust="0"/>
    <p:restoredTop sz="99340" autoAdjust="0"/>
  </p:normalViewPr>
  <p:slideViewPr>
    <p:cSldViewPr snapToGrid="0">
      <p:cViewPr varScale="1">
        <p:scale>
          <a:sx n="76" d="100"/>
          <a:sy n="76" d="100"/>
        </p:scale>
        <p:origin x="88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2" d="100"/>
        <a:sy n="6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477518" y="8897764"/>
            <a:ext cx="411122" cy="2761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6684" tIns="61717" rIns="126684" bIns="61717" anchor="ctr">
            <a:spAutoFit/>
          </a:bodyPr>
          <a:lstStyle/>
          <a:p>
            <a:pPr algn="r" defTabSz="1283382">
              <a:defRPr/>
            </a:pPr>
            <a:fld id="{F752B1B1-5586-4E15-8AED-7BA5A6AD5113}" type="slidenum">
              <a:rPr lang="en-US" sz="1000" b="0">
                <a:cs typeface="+mn-cs"/>
              </a:rPr>
              <a:pPr algn="r" defTabSz="1283382">
                <a:defRPr/>
              </a:pPr>
              <a:t>‹#›</a:t>
            </a:fld>
            <a:endParaRPr lang="en-US" sz="10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7125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809" y="4410442"/>
            <a:ext cx="5076253" cy="41782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26684" tIns="61717" rIns="126684" bIns="617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703263"/>
            <a:ext cx="4625975" cy="3470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36293" y="8820884"/>
            <a:ext cx="552347" cy="4142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6684" tIns="61717" rIns="126684" bIns="61717" anchor="ctr">
            <a:spAutoFit/>
          </a:bodyPr>
          <a:lstStyle/>
          <a:p>
            <a:pPr algn="r" defTabSz="1283382">
              <a:defRPr/>
            </a:pPr>
            <a:fld id="{AE436D56-BC2B-430C-A5AE-24920E72B34B}" type="slidenum">
              <a:rPr lang="en-US" sz="1900" b="0">
                <a:cs typeface="+mn-cs"/>
              </a:rPr>
              <a:pPr algn="r" defTabSz="1283382">
                <a:defRPr/>
              </a:pPr>
              <a:t>‹#›</a:t>
            </a:fld>
            <a:endParaRPr lang="en-US" sz="19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68117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6153150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rab Cavity Manufacturing Readiness Meeting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133252" y="205867"/>
            <a:ext cx="3010748" cy="457200"/>
          </a:xfrm>
        </p:spPr>
        <p:txBody>
          <a:bodyPr/>
          <a:lstStyle>
            <a:lvl1pPr algn="r">
              <a:buNone/>
              <a:defRPr sz="18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October 1-2, 2014 CERN</a:t>
            </a:r>
            <a:endParaRPr lang="en-US" dirty="0"/>
          </a:p>
        </p:txBody>
      </p:sp>
      <p:sp>
        <p:nvSpPr>
          <p:cNvPr id="7" name="Title 3"/>
          <p:cNvSpPr txBox="1">
            <a:spLocks/>
          </p:cNvSpPr>
          <p:nvPr userDrawn="1"/>
        </p:nvSpPr>
        <p:spPr bwMode="auto">
          <a:xfrm>
            <a:off x="419100" y="1981692"/>
            <a:ext cx="84582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1D4F9F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kern="0" dirty="0" smtClean="0"/>
              <a:t>Higher Order Mode Couplers</a:t>
            </a:r>
          </a:p>
          <a:p>
            <a:r>
              <a:rPr lang="en-US" kern="0" dirty="0" smtClean="0"/>
              <a:t>for RFD Cavity</a:t>
            </a:r>
          </a:p>
        </p:txBody>
      </p:sp>
      <p:sp>
        <p:nvSpPr>
          <p:cNvPr id="3" name="Rectangle 2"/>
          <p:cNvSpPr/>
          <p:nvPr userDrawn="1"/>
        </p:nvSpPr>
        <p:spPr>
          <a:xfrm>
            <a:off x="2286000" y="3916918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yeKyoung Park</a:t>
            </a:r>
          </a:p>
          <a:p>
            <a:r>
              <a:rPr lang="en-US" sz="2000" b="1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enter for Accelerator Science</a:t>
            </a:r>
          </a:p>
          <a:p>
            <a:r>
              <a:rPr lang="en-US" sz="2000" b="1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ld Dominion University</a:t>
            </a:r>
            <a:endParaRPr lang="en-US" sz="2000" b="1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0497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281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16866403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57672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4428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045826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24577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42279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92832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09291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164278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377281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1656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6776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90471616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7001942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0394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74177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680528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2602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34167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75652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262672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031095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79147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67593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10678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336481395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075115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4091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17275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96903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57748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93635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8215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23370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600683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068907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334652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20800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2719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6289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26714377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995269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38871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84036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5036433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74507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3659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070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404001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72571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277591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653071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69453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25357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8270023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4675279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67806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46017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650131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669349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140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99582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118850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616194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550511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7297079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185280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92199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1344153851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8878182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748210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3752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4472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927096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9503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27289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255661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7224540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7262408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738668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18279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96393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3187523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968458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3363006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23599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637297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21619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810562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609504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6323373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94983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217957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53126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20679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091511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89916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12454213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612144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6760504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95415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514788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22180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661869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789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198228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9958189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82358175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0206054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39183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96424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356410925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79306261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718925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98618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214930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613036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70591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013476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780762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5699089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214425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328760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965608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710006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4073834245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609079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422120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66669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01249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0226162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74302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87648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600245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74011098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2546986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7718096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729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258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948894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1064497262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63814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12469033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51433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1254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188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60940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037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2110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3201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4680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58927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5262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692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8253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497269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24981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096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0309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014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15204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441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68081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70394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5203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39679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67877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32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9014627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500967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0643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1742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8487114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270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4501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6082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575322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83244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136734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61534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91582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6498900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560729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660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55505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621890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15086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487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0678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767730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175499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05890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05289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7928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12543068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7603435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1202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442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0985456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99948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681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91001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821995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89520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2600098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983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89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  <p:extLst>
      <p:ext uri="{BB962C8B-B14F-4D97-AF65-F5344CB8AC3E}">
        <p14:creationId xmlns:p14="http://schemas.microsoft.com/office/powerpoint/2010/main" val="2489983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2321" y="6356350"/>
            <a:ext cx="3898618" cy="3651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LARP Crab Cavity HOM Coupler EM Design Internal Review   12/16/2014   Z. Li</a:t>
            </a: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17B12A-4F81-664D-9D82-FAACD85009F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3411229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1D4F9F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4049451"/>
            <a:ext cx="9144000" cy="144655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Subashini</a:t>
            </a:r>
            <a:r>
              <a:rPr lang="en-US" sz="2800" baseline="0" dirty="0" smtClean="0">
                <a:solidFill>
                  <a:srgbClr val="000000"/>
                </a:solidFill>
              </a:rPr>
              <a:t> De Silva</a:t>
            </a:r>
            <a:endParaRPr lang="en-US" sz="28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 smtClean="0">
                <a:solidFill>
                  <a:srgbClr val="000000"/>
                </a:solidFill>
              </a:rPr>
              <a:t>Center for Accelerator Science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Old Dominion University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4035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9994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357086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91047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23324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51827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480283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8946228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715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17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30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slideLayout" Target="../slideLayouts/slideLayout154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3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56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5.xml"/><Relationship Id="rId13" Type="http://schemas.openxmlformats.org/officeDocument/2006/relationships/slideLayout" Target="../slideLayouts/slideLayout180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70.xml"/><Relationship Id="rId7" Type="http://schemas.openxmlformats.org/officeDocument/2006/relationships/slideLayout" Target="../slideLayouts/slideLayout174.xml"/><Relationship Id="rId12" Type="http://schemas.openxmlformats.org/officeDocument/2006/relationships/slideLayout" Target="../slideLayouts/slideLayout17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9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68.xml"/><Relationship Id="rId6" Type="http://schemas.openxmlformats.org/officeDocument/2006/relationships/slideLayout" Target="../slideLayouts/slideLayout173.xml"/><Relationship Id="rId11" Type="http://schemas.openxmlformats.org/officeDocument/2006/relationships/slideLayout" Target="../slideLayouts/slideLayout178.xml"/><Relationship Id="rId5" Type="http://schemas.openxmlformats.org/officeDocument/2006/relationships/slideLayout" Target="../slideLayouts/slideLayout172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77.xml"/><Relationship Id="rId4" Type="http://schemas.openxmlformats.org/officeDocument/2006/relationships/slideLayout" Target="../slideLayouts/slideLayout171.xml"/><Relationship Id="rId9" Type="http://schemas.openxmlformats.org/officeDocument/2006/relationships/slideLayout" Target="../slideLayouts/slideLayout176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slideLayout" Target="../slideLayouts/slideLayout193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8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1.xml"/><Relationship Id="rId13" Type="http://schemas.openxmlformats.org/officeDocument/2006/relationships/slideLayout" Target="../slideLayouts/slideLayout206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96.xml"/><Relationship Id="rId7" Type="http://schemas.openxmlformats.org/officeDocument/2006/relationships/slideLayout" Target="../slideLayouts/slideLayout200.xml"/><Relationship Id="rId12" Type="http://schemas.openxmlformats.org/officeDocument/2006/relationships/slideLayout" Target="../slideLayouts/slideLayout205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95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94.xml"/><Relationship Id="rId6" Type="http://schemas.openxmlformats.org/officeDocument/2006/relationships/slideLayout" Target="../slideLayouts/slideLayout199.xml"/><Relationship Id="rId11" Type="http://schemas.openxmlformats.org/officeDocument/2006/relationships/slideLayout" Target="../slideLayouts/slideLayout204.xml"/><Relationship Id="rId5" Type="http://schemas.openxmlformats.org/officeDocument/2006/relationships/slideLayout" Target="../slideLayouts/slideLayout198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03.xml"/><Relationship Id="rId4" Type="http://schemas.openxmlformats.org/officeDocument/2006/relationships/slideLayout" Target="../slideLayouts/slideLayout197.xml"/><Relationship Id="rId9" Type="http://schemas.openxmlformats.org/officeDocument/2006/relationships/slideLayout" Target="../slideLayouts/slideLayout202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4.xml"/><Relationship Id="rId13" Type="http://schemas.openxmlformats.org/officeDocument/2006/relationships/slideLayout" Target="../slideLayouts/slideLayout219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209.xml"/><Relationship Id="rId7" Type="http://schemas.openxmlformats.org/officeDocument/2006/relationships/slideLayout" Target="../slideLayouts/slideLayout213.xml"/><Relationship Id="rId12" Type="http://schemas.openxmlformats.org/officeDocument/2006/relationships/slideLayout" Target="../slideLayouts/slideLayout218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08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12.xml"/><Relationship Id="rId11" Type="http://schemas.openxmlformats.org/officeDocument/2006/relationships/slideLayout" Target="../slideLayouts/slideLayout217.xml"/><Relationship Id="rId5" Type="http://schemas.openxmlformats.org/officeDocument/2006/relationships/slideLayout" Target="../slideLayouts/slideLayout211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16.xml"/><Relationship Id="rId4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5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7.xml"/><Relationship Id="rId13" Type="http://schemas.openxmlformats.org/officeDocument/2006/relationships/slideLayout" Target="../slideLayouts/slideLayout232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222.xml"/><Relationship Id="rId7" Type="http://schemas.openxmlformats.org/officeDocument/2006/relationships/slideLayout" Target="../slideLayouts/slideLayout226.xml"/><Relationship Id="rId12" Type="http://schemas.openxmlformats.org/officeDocument/2006/relationships/slideLayout" Target="../slideLayouts/slideLayout23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21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220.xml"/><Relationship Id="rId6" Type="http://schemas.openxmlformats.org/officeDocument/2006/relationships/slideLayout" Target="../slideLayouts/slideLayout225.xml"/><Relationship Id="rId11" Type="http://schemas.openxmlformats.org/officeDocument/2006/relationships/slideLayout" Target="../slideLayouts/slideLayout230.xml"/><Relationship Id="rId5" Type="http://schemas.openxmlformats.org/officeDocument/2006/relationships/slideLayout" Target="../slideLayouts/slideLayout224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29.xml"/><Relationship Id="rId4" Type="http://schemas.openxmlformats.org/officeDocument/2006/relationships/slideLayout" Target="../slideLayouts/slideLayout223.xml"/><Relationship Id="rId9" Type="http://schemas.openxmlformats.org/officeDocument/2006/relationships/slideLayout" Target="../slideLayouts/slideLayout228.xml"/><Relationship Id="rId14" Type="http://schemas.openxmlformats.org/officeDocument/2006/relationships/theme" Target="../theme/theme1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79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9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1.gif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18" Type="http://schemas.openxmlformats.org/officeDocument/2006/relationships/image" Target="../media/image4.jpeg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04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latin typeface="Times New Roman" pitchFamily="18" charset="0"/>
                <a:cs typeface="+mn-cs"/>
              </a:rPr>
              <a:t>Page </a:t>
            </a:r>
            <a:fld id="{1B5B5EA7-2DCA-4A86-8031-B157A36EB5B6}" type="slidenum">
              <a:rPr lang="en-US" sz="800" b="0" i="1" smtClean="0">
                <a:latin typeface="Times New Roman" pitchFamily="18" charset="0"/>
                <a:cs typeface="+mn-cs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latin typeface="Times New Roman" pitchFamily="18" charset="0"/>
              <a:cs typeface="+mn-cs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4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6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6260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15311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  <p:sldLayoutId id="2147483805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7180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  <p:sldLayoutId id="2147483819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9889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  <p:sldLayoutId id="2147483833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181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  <p:sldLayoutId id="2147483846" r:id="rId12"/>
    <p:sldLayoutId id="214748384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462685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  <p:sldLayoutId id="2147483860" r:id="rId12"/>
    <p:sldLayoutId id="2147483861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06911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3865" r:id="rId3"/>
    <p:sldLayoutId id="2147483866" r:id="rId4"/>
    <p:sldLayoutId id="2147483867" r:id="rId5"/>
    <p:sldLayoutId id="2147483868" r:id="rId6"/>
    <p:sldLayoutId id="2147483869" r:id="rId7"/>
    <p:sldLayoutId id="2147483870" r:id="rId8"/>
    <p:sldLayoutId id="2147483871" r:id="rId9"/>
    <p:sldLayoutId id="2147483872" r:id="rId10"/>
    <p:sldLayoutId id="2147483873" r:id="rId11"/>
    <p:sldLayoutId id="2147483874" r:id="rId12"/>
    <p:sldLayoutId id="2147483875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7436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5191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1" r:id="rId1"/>
    <p:sldLayoutId id="2147483892" r:id="rId2"/>
    <p:sldLayoutId id="2147483893" r:id="rId3"/>
    <p:sldLayoutId id="2147483894" r:id="rId4"/>
    <p:sldLayoutId id="2147483895" r:id="rId5"/>
    <p:sldLayoutId id="2147483896" r:id="rId6"/>
    <p:sldLayoutId id="2147483897" r:id="rId7"/>
    <p:sldLayoutId id="2147483898" r:id="rId8"/>
    <p:sldLayoutId id="2147483899" r:id="rId9"/>
    <p:sldLayoutId id="2147483900" r:id="rId10"/>
    <p:sldLayoutId id="2147483901" r:id="rId11"/>
    <p:sldLayoutId id="2147483902" r:id="rId12"/>
    <p:sldLayoutId id="2147483903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38479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16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3363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0887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6409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77997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srgbClr val="000000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srgbClr val="000000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srgbClr val="000000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4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6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45542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solidFill>
                <a:prstClr val="black"/>
              </a:solidFill>
              <a:cs typeface="Arial"/>
            </a:endParaRPr>
          </a:p>
        </p:txBody>
      </p:sp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t>Page </a:t>
            </a:r>
            <a:fld id="{1B5B5EA7-2DCA-4A86-8031-B157A36EB5B6}" type="slidenum">
              <a:rPr lang="en-US" sz="800" b="0" i="1" smtClean="0">
                <a:solidFill>
                  <a:prstClr val="black"/>
                </a:solidFill>
                <a:latin typeface="Times New Roman" pitchFamily="18" charset="0"/>
                <a:cs typeface="Arial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solidFill>
                <a:prstClr val="black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7197884" y="6320316"/>
            <a:ext cx="796967" cy="518029"/>
          </a:xfrm>
          <a:prstGeom prst="rect">
            <a:avLst/>
          </a:prstGeom>
        </p:spPr>
      </p:pic>
      <p:pic>
        <p:nvPicPr>
          <p:cNvPr id="8" name="Picture 7" descr="SLAC_Logo_our_name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124897" y="6418497"/>
            <a:ext cx="938660" cy="335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9200" y="6324731"/>
            <a:ext cx="1339200" cy="461648"/>
            <a:chOff x="140854" y="5334000"/>
            <a:chExt cx="2471332" cy="85191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17"/>
            <a:srcRect l="71532" r="-1"/>
            <a:stretch/>
          </p:blipFill>
          <p:spPr>
            <a:xfrm>
              <a:off x="1880757" y="5334000"/>
              <a:ext cx="731429" cy="844550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11" name="Picture 10" descr="HiLumi logo.jpeg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854" y="5334000"/>
              <a:ext cx="1763268" cy="8519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91292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7" Type="http://schemas.openxmlformats.org/officeDocument/2006/relationships/image" Target="../media/image58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jpeg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jpeg"/><Relationship Id="rId7" Type="http://schemas.openxmlformats.org/officeDocument/2006/relationships/image" Target="../media/image65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al SPS RF </a:t>
            </a:r>
            <a:r>
              <a:rPr lang="en-US" dirty="0" smtClean="0"/>
              <a:t>Design &amp; </a:t>
            </a:r>
            <a:r>
              <a:rPr lang="en-US" dirty="0"/>
              <a:t>HOM </a:t>
            </a:r>
            <a:r>
              <a:rPr lang="en-US" dirty="0" smtClean="0"/>
              <a:t>Couplers for RF-Dipole Cavit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904412" y="177292"/>
            <a:ext cx="3202338" cy="457200"/>
          </a:xfrm>
        </p:spPr>
        <p:txBody>
          <a:bodyPr/>
          <a:lstStyle/>
          <a:p>
            <a:r>
              <a:rPr lang="en-US" dirty="0" err="1" smtClean="0"/>
              <a:t>Fermilab</a:t>
            </a:r>
            <a:r>
              <a:rPr lang="en-US" smtClean="0"/>
              <a:t> – May </a:t>
            </a:r>
            <a:r>
              <a:rPr lang="en-US" dirty="0" smtClean="0"/>
              <a:t>11, 2015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-1" y="177292"/>
            <a:ext cx="5094515" cy="457200"/>
          </a:xfrm>
        </p:spPr>
        <p:txBody>
          <a:bodyPr/>
          <a:lstStyle/>
          <a:p>
            <a:pPr algn="l"/>
            <a:r>
              <a:rPr lang="en-US" dirty="0" err="1" smtClean="0"/>
              <a:t>HiLumi</a:t>
            </a:r>
            <a:r>
              <a:rPr lang="en-US" dirty="0" smtClean="0"/>
              <a:t> – LARP Collaboration Mee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00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Tolerance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4201" y="2429330"/>
            <a:ext cx="2605073" cy="3794112"/>
            <a:chOff x="306301" y="2429330"/>
            <a:chExt cx="2605073" cy="3794112"/>
          </a:xfrm>
        </p:grpSpPr>
        <p:pic>
          <p:nvPicPr>
            <p:cNvPr id="14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301" y="2429330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8" name="Picture 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992" y="4334292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2747348" y="2429329"/>
            <a:ext cx="2602382" cy="3794112"/>
            <a:chOff x="3306148" y="2429329"/>
            <a:chExt cx="2602382" cy="3794112"/>
          </a:xfrm>
        </p:grpSpPr>
        <p:pic>
          <p:nvPicPr>
            <p:cNvPr id="146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148" y="2429329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9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148" y="4334291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Group 14"/>
          <p:cNvGrpSpPr/>
          <p:nvPr/>
        </p:nvGrpSpPr>
        <p:grpSpPr>
          <a:xfrm>
            <a:off x="6374386" y="2426723"/>
            <a:ext cx="2653240" cy="3796718"/>
            <a:chOff x="6247386" y="2426723"/>
            <a:chExt cx="2653240" cy="3796718"/>
          </a:xfrm>
        </p:grpSpPr>
        <p:pic>
          <p:nvPicPr>
            <p:cNvPr id="147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8244" y="2426723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0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7386" y="4334291"/>
              <a:ext cx="2602382" cy="1889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58" name="Straight Connector 157"/>
          <p:cNvCxnSpPr/>
          <p:nvPr/>
        </p:nvCxnSpPr>
        <p:spPr bwMode="auto">
          <a:xfrm>
            <a:off x="2168625" y="2034941"/>
            <a:ext cx="822960" cy="822960"/>
          </a:xfrm>
          <a:prstGeom prst="line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triangle" w="lg"/>
          </a:ln>
          <a:effectLst/>
        </p:spPr>
      </p:cxnSp>
      <p:grpSp>
        <p:nvGrpSpPr>
          <p:cNvPr id="9" name="Group 8"/>
          <p:cNvGrpSpPr/>
          <p:nvPr/>
        </p:nvGrpSpPr>
        <p:grpSpPr>
          <a:xfrm>
            <a:off x="224984" y="868148"/>
            <a:ext cx="2228804" cy="1514896"/>
            <a:chOff x="682184" y="868148"/>
            <a:chExt cx="2228804" cy="1514896"/>
          </a:xfrm>
        </p:grpSpPr>
        <p:cxnSp>
          <p:nvCxnSpPr>
            <p:cNvPr id="157" name="Straight Connector 156"/>
            <p:cNvCxnSpPr/>
            <p:nvPr/>
          </p:nvCxnSpPr>
          <p:spPr bwMode="auto">
            <a:xfrm>
              <a:off x="845152" y="1219467"/>
              <a:ext cx="822960" cy="822960"/>
            </a:xfrm>
            <a:prstGeom prst="line">
              <a:avLst/>
            </a:prstGeom>
            <a:noFill/>
            <a:ln w="12700" cap="flat" cmpd="sng" algn="ctr">
              <a:noFill/>
              <a:prstDash val="solid"/>
              <a:round/>
              <a:headEnd type="none" w="med" len="med"/>
              <a:tailEnd type="triangle" w="lg"/>
            </a:ln>
            <a:effectLst/>
          </p:spPr>
        </p:cxn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98804" y="868148"/>
              <a:ext cx="635032" cy="1514896"/>
            </a:xfrm>
            <a:prstGeom prst="rect">
              <a:avLst/>
            </a:prstGeom>
          </p:spPr>
        </p:pic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1252825" y="1459832"/>
              <a:ext cx="415758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1999050" y="1219467"/>
              <a:ext cx="415758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2008879" y="2034941"/>
              <a:ext cx="415758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682184" y="1560951"/>
              <a:ext cx="81662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gap bar T</a:t>
              </a:r>
              <a:endParaRPr lang="en-US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094368" y="1328105"/>
              <a:ext cx="81662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gap bar P</a:t>
              </a:r>
              <a:endParaRPr lang="en-US" sz="12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092063" y="2129360"/>
              <a:ext cx="81662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gap bar H</a:t>
              </a:r>
              <a:endParaRPr lang="en-US" sz="12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83793" y="1333198"/>
              <a:ext cx="26903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</a:rPr>
                <a:t>(</a:t>
              </a:r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sz="1200" dirty="0" smtClean="0">
                  <a:solidFill>
                    <a:srgbClr val="C00000"/>
                  </a:solidFill>
                </a:rPr>
                <a:t>)</a:t>
              </a:r>
              <a:endParaRPr lang="en-US" sz="1200" dirty="0">
                <a:solidFill>
                  <a:srgbClr val="C0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02212" y="1087319"/>
              <a:ext cx="26903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</a:rPr>
                <a:t>(</a:t>
              </a:r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sz="1200" dirty="0" smtClean="0">
                  <a:solidFill>
                    <a:srgbClr val="C00000"/>
                  </a:solidFill>
                </a:rPr>
                <a:t>)</a:t>
              </a:r>
              <a:endParaRPr lang="en-US" sz="1200" dirty="0">
                <a:solidFill>
                  <a:srgbClr val="C0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25570" y="1912713"/>
              <a:ext cx="269032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</a:rPr>
                <a:t>(</a:t>
              </a:r>
              <a:r>
                <a:rPr lang="en-US" dirty="0" smtClean="0">
                  <a:solidFill>
                    <a:srgbClr val="C00000"/>
                  </a:solidFill>
                </a:rPr>
                <a:t>+</a:t>
              </a:r>
              <a:r>
                <a:rPr lang="en-US" sz="1200" dirty="0" smtClean="0">
                  <a:solidFill>
                    <a:srgbClr val="C00000"/>
                  </a:solidFill>
                </a:rPr>
                <a:t>)</a:t>
              </a:r>
              <a:endParaRPr lang="en-US" sz="12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389635" y="866210"/>
            <a:ext cx="3109349" cy="3215719"/>
            <a:chOff x="4376935" y="866210"/>
            <a:chExt cx="3109349" cy="3215719"/>
          </a:xfrm>
        </p:grpSpPr>
        <p:grpSp>
          <p:nvGrpSpPr>
            <p:cNvPr id="29" name="Group 28"/>
            <p:cNvGrpSpPr/>
            <p:nvPr/>
          </p:nvGrpSpPr>
          <p:grpSpPr>
            <a:xfrm>
              <a:off x="4376935" y="866210"/>
              <a:ext cx="3109349" cy="3215719"/>
              <a:chOff x="4376935" y="866210"/>
              <a:chExt cx="3109349" cy="3215719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8"/>
              <a:srcRect l="15368" r="17100"/>
              <a:stretch/>
            </p:blipFill>
            <p:spPr>
              <a:xfrm>
                <a:off x="5920167" y="866210"/>
                <a:ext cx="495300" cy="3019425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9"/>
              <a:srcRect l="15938" r="8945"/>
              <a:stretch/>
            </p:blipFill>
            <p:spPr>
              <a:xfrm>
                <a:off x="5334001" y="870467"/>
                <a:ext cx="508000" cy="3009900"/>
              </a:xfrm>
              <a:prstGeom prst="rect">
                <a:avLst/>
              </a:prstGeom>
            </p:spPr>
          </p:pic>
          <p:cxnSp>
            <p:nvCxnSpPr>
              <p:cNvPr id="34" name="Straight Arrow Connector 33"/>
              <p:cNvCxnSpPr/>
              <p:nvPr/>
            </p:nvCxnSpPr>
            <p:spPr bwMode="auto">
              <a:xfrm rot="5400000" flipV="1">
                <a:off x="5605780" y="1390888"/>
                <a:ext cx="22860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7" name="TextBox 36"/>
              <p:cNvSpPr txBox="1"/>
              <p:nvPr/>
            </p:nvSpPr>
            <p:spPr>
              <a:xfrm>
                <a:off x="5741673" y="1340485"/>
                <a:ext cx="2690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0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)</a:t>
                </a:r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 bwMode="auto">
              <a:xfrm flipH="1">
                <a:off x="5656478" y="3188819"/>
                <a:ext cx="0" cy="57391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0" name="TextBox 39"/>
              <p:cNvSpPr txBox="1"/>
              <p:nvPr/>
            </p:nvSpPr>
            <p:spPr>
              <a:xfrm>
                <a:off x="5421384" y="3897263"/>
                <a:ext cx="371089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/>
                  <a:t>y</a:t>
                </a:r>
                <a:r>
                  <a:rPr lang="en-US" sz="1200" dirty="0" smtClean="0"/>
                  <a:t> tip</a:t>
                </a:r>
                <a:endParaRPr lang="en-US" sz="1200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349346" y="3521893"/>
                <a:ext cx="269032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C00000"/>
                    </a:solidFill>
                  </a:rPr>
                  <a:t>(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+</a:t>
                </a:r>
                <a:r>
                  <a:rPr lang="en-US" sz="1200" dirty="0" smtClean="0">
                    <a:solidFill>
                      <a:srgbClr val="C00000"/>
                    </a:solidFill>
                  </a:rPr>
                  <a:t>)</a:t>
                </a:r>
                <a:endParaRPr lang="en-US" sz="12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 bwMode="auto">
              <a:xfrm rot="5400000" flipV="1">
                <a:off x="5262782" y="1446164"/>
                <a:ext cx="27432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3" name="Straight Arrow Connector 42"/>
              <p:cNvCxnSpPr/>
              <p:nvPr/>
            </p:nvCxnSpPr>
            <p:spPr bwMode="auto">
              <a:xfrm rot="5400000" flipH="1" flipV="1">
                <a:off x="5265216" y="1762002"/>
                <a:ext cx="274320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4" name="TextBox 43"/>
              <p:cNvSpPr txBox="1"/>
              <p:nvPr/>
            </p:nvSpPr>
            <p:spPr>
              <a:xfrm>
                <a:off x="4516490" y="1512751"/>
                <a:ext cx="832145" cy="1846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 smtClean="0"/>
                  <a:t>gap probe</a:t>
                </a:r>
                <a:endParaRPr lang="en-US" sz="1200" dirty="0"/>
              </a:p>
            </p:txBody>
          </p:sp>
          <p:sp>
            <p:nvSpPr>
              <p:cNvPr id="27" name="Curved Right Arrow 26"/>
              <p:cNvSpPr/>
              <p:nvPr/>
            </p:nvSpPr>
            <p:spPr bwMode="auto">
              <a:xfrm rot="16200000">
                <a:off x="5435587" y="2150201"/>
                <a:ext cx="203229" cy="371906"/>
              </a:xfrm>
              <a:prstGeom prst="curvedRightArrow">
                <a:avLst/>
              </a:prstGeom>
              <a:solidFill>
                <a:srgbClr val="C00000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7" name="Curved Right Arrow 46"/>
              <p:cNvSpPr/>
              <p:nvPr/>
            </p:nvSpPr>
            <p:spPr bwMode="auto">
              <a:xfrm rot="16200000">
                <a:off x="6086463" y="2048586"/>
                <a:ext cx="203229" cy="371906"/>
              </a:xfrm>
              <a:prstGeom prst="curvedRightArrow">
                <a:avLst/>
              </a:prstGeom>
              <a:solidFill>
                <a:srgbClr val="C00000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4376935" y="2006085"/>
                <a:ext cx="90073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/>
                  <a:t>r</a:t>
                </a:r>
                <a:r>
                  <a:rPr lang="en-US" sz="1200" dirty="0" smtClean="0"/>
                  <a:t>otation about z axis</a:t>
                </a:r>
                <a:endParaRPr lang="en-US" sz="1200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455988" y="2046294"/>
                <a:ext cx="1030296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200" dirty="0" smtClean="0"/>
                  <a:t>rotation </a:t>
                </a:r>
                <a:r>
                  <a:rPr lang="en-US" sz="1200" dirty="0"/>
                  <a:t>about </a:t>
                </a:r>
                <a:r>
                  <a:rPr lang="en-US" sz="1200" dirty="0" smtClean="0"/>
                  <a:t>x </a:t>
                </a:r>
                <a:r>
                  <a:rPr lang="en-US" sz="1200" dirty="0"/>
                  <a:t>axis</a:t>
                </a:r>
                <a:endParaRPr lang="en-US" sz="1200" dirty="0"/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5631078" y="880848"/>
              <a:ext cx="371046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gap top</a:t>
              </a:r>
              <a:endParaRPr lang="en-US" sz="1200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710019" y="856014"/>
            <a:ext cx="24339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Tolerances are included in the HOM specification drawing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7716451" y="1695350"/>
            <a:ext cx="14253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1600" dirty="0" smtClean="0"/>
              <a:t>N. Templet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9825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avity Toler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79778"/>
            <a:ext cx="8229600" cy="1968621"/>
          </a:xfrm>
        </p:spPr>
        <p:txBody>
          <a:bodyPr/>
          <a:lstStyle/>
          <a:p>
            <a:pPr>
              <a:buAutoNum type="arabicParenBoth"/>
            </a:pPr>
            <a:r>
              <a:rPr lang="en-US" sz="1600" dirty="0"/>
              <a:t> </a:t>
            </a:r>
            <a:r>
              <a:rPr lang="en-US" sz="1600" dirty="0" smtClean="0"/>
              <a:t> Roll </a:t>
            </a:r>
            <a:r>
              <a:rPr lang="en-US" sz="1600" dirty="0"/>
              <a:t>– Rotation around z axis of one pole </a:t>
            </a:r>
            <a:r>
              <a:rPr lang="en-US" sz="1600" dirty="0">
                <a:sym typeface="Wingdings" pitchFamily="2" charset="2"/>
              </a:rPr>
              <a:t> ± 1.0 </a:t>
            </a:r>
            <a:r>
              <a:rPr lang="en-US" sz="1600" dirty="0" err="1">
                <a:sym typeface="Wingdings" pitchFamily="2" charset="2"/>
              </a:rPr>
              <a:t>deg</a:t>
            </a:r>
            <a:endParaRPr lang="en-US" sz="1600" dirty="0"/>
          </a:p>
          <a:p>
            <a:pPr>
              <a:buAutoNum type="arabicParenBoth"/>
            </a:pPr>
            <a:r>
              <a:rPr lang="en-US" sz="1600" dirty="0"/>
              <a:t>  Pitch – Rotation around x axis of one pole </a:t>
            </a:r>
            <a:r>
              <a:rPr lang="en-US" sz="1600" dirty="0">
                <a:sym typeface="Wingdings" pitchFamily="2" charset="2"/>
              </a:rPr>
              <a:t> ± 1.0 </a:t>
            </a:r>
            <a:r>
              <a:rPr lang="en-US" sz="1600" dirty="0" err="1">
                <a:sym typeface="Wingdings" pitchFamily="2" charset="2"/>
              </a:rPr>
              <a:t>deg</a:t>
            </a:r>
            <a:endParaRPr lang="en-US" sz="1600" dirty="0"/>
          </a:p>
          <a:p>
            <a:pPr>
              <a:buAutoNum type="arabicParenBoth"/>
            </a:pPr>
            <a:r>
              <a:rPr lang="en-US" sz="1600" dirty="0"/>
              <a:t>  Yaw – Rotation around y axis of one pole  </a:t>
            </a:r>
            <a:r>
              <a:rPr lang="en-US" sz="1600" dirty="0">
                <a:sym typeface="Wingdings" pitchFamily="2" charset="2"/>
              </a:rPr>
              <a:t> ± 1.0 </a:t>
            </a:r>
            <a:r>
              <a:rPr lang="en-US" sz="1600" dirty="0" err="1">
                <a:sym typeface="Wingdings" pitchFamily="2" charset="2"/>
              </a:rPr>
              <a:t>deg</a:t>
            </a:r>
            <a:endParaRPr lang="en-US" sz="1600" dirty="0"/>
          </a:p>
          <a:p>
            <a:pPr>
              <a:buAutoNum type="arabicParenBoth"/>
            </a:pPr>
            <a:r>
              <a:rPr lang="en-US" sz="1600" dirty="0"/>
              <a:t>  X offset  </a:t>
            </a:r>
            <a:r>
              <a:rPr lang="en-US" sz="1600" dirty="0">
                <a:sym typeface="Wingdings" pitchFamily="2" charset="2"/>
              </a:rPr>
              <a:t> ± 0.5 mm</a:t>
            </a:r>
            <a:endParaRPr lang="en-US" sz="1600" dirty="0"/>
          </a:p>
          <a:p>
            <a:pPr>
              <a:buAutoNum type="arabicParenBoth"/>
            </a:pPr>
            <a:r>
              <a:rPr lang="en-US" sz="1600" dirty="0"/>
              <a:t>  Y offset </a:t>
            </a:r>
            <a:r>
              <a:rPr lang="en-US" sz="1600" dirty="0">
                <a:sym typeface="Wingdings" pitchFamily="2" charset="2"/>
              </a:rPr>
              <a:t> ± 0.5 mm</a:t>
            </a:r>
            <a:endParaRPr lang="en-US" sz="1600" dirty="0"/>
          </a:p>
          <a:p>
            <a:pPr>
              <a:buAutoNum type="arabicParenBoth"/>
            </a:pPr>
            <a:r>
              <a:rPr lang="en-US" sz="1600" dirty="0"/>
              <a:t>  Z offset </a:t>
            </a:r>
            <a:r>
              <a:rPr lang="en-US" sz="1600" dirty="0">
                <a:sym typeface="Wingdings" pitchFamily="2" charset="2"/>
              </a:rPr>
              <a:t> ± 0.5 mm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61" y="877332"/>
            <a:ext cx="8510754" cy="336528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6867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avity Toler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525" y="5822704"/>
            <a:ext cx="8796421" cy="463795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dirty="0" smtClean="0"/>
              <a:t>Performance of HOM couplers </a:t>
            </a:r>
            <a:r>
              <a:rPr lang="en-US" sz="1800" dirty="0" smtClean="0"/>
              <a:t>is not </a:t>
            </a:r>
            <a:r>
              <a:rPr lang="en-US" sz="1800" dirty="0" smtClean="0"/>
              <a:t>affected by expected fabrication tolerances</a:t>
            </a:r>
            <a:endParaRPr lang="en-US" sz="1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957" y="847900"/>
            <a:ext cx="3643335" cy="2644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875" y="850506"/>
            <a:ext cx="3643335" cy="2644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00"/>
          <a:stretch/>
        </p:blipFill>
        <p:spPr bwMode="auto">
          <a:xfrm>
            <a:off x="912457" y="3520461"/>
            <a:ext cx="3643335" cy="224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00"/>
          <a:stretch/>
        </p:blipFill>
        <p:spPr bwMode="auto">
          <a:xfrm>
            <a:off x="4552302" y="3534267"/>
            <a:ext cx="3643335" cy="224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8157101" y="1034563"/>
            <a:ext cx="931926" cy="1018580"/>
            <a:chOff x="8157101" y="1034563"/>
            <a:chExt cx="931926" cy="1018580"/>
          </a:xfrm>
        </p:grpSpPr>
        <p:pic>
          <p:nvPicPr>
            <p:cNvPr id="21" name="Picture 4" descr="E:\Suba\Cavity Tolerances\Full Cavity_01.pn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567" t="59652" r="1095" b="10298"/>
            <a:stretch/>
          </p:blipFill>
          <p:spPr bwMode="auto">
            <a:xfrm>
              <a:off x="8194171" y="1034563"/>
              <a:ext cx="894856" cy="973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Left Arrow 24"/>
            <p:cNvSpPr/>
            <p:nvPr/>
          </p:nvSpPr>
          <p:spPr>
            <a:xfrm rot="847361" flipH="1">
              <a:off x="8629440" y="1898771"/>
              <a:ext cx="457200" cy="76200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6" name="Left Arrow 25"/>
            <p:cNvSpPr/>
            <p:nvPr/>
          </p:nvSpPr>
          <p:spPr>
            <a:xfrm rot="8843971" flipH="1">
              <a:off x="8157101" y="1976943"/>
              <a:ext cx="457200" cy="76200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7" name="Left Arrow 26"/>
            <p:cNvSpPr/>
            <p:nvPr/>
          </p:nvSpPr>
          <p:spPr>
            <a:xfrm rot="16200000" flipH="1">
              <a:off x="8464712" y="1297440"/>
              <a:ext cx="457200" cy="76200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5066" y="932884"/>
            <a:ext cx="1090564" cy="1304296"/>
            <a:chOff x="115066" y="932884"/>
            <a:chExt cx="1090564" cy="1304296"/>
          </a:xfrm>
        </p:grpSpPr>
        <p:grpSp>
          <p:nvGrpSpPr>
            <p:cNvPr id="10" name="Group 9"/>
            <p:cNvGrpSpPr/>
            <p:nvPr/>
          </p:nvGrpSpPr>
          <p:grpSpPr>
            <a:xfrm>
              <a:off x="115066" y="932884"/>
              <a:ext cx="1090564" cy="1083142"/>
              <a:chOff x="7983211" y="3760630"/>
              <a:chExt cx="1090564" cy="1083142"/>
            </a:xfrm>
          </p:grpSpPr>
          <p:pic>
            <p:nvPicPr>
              <p:cNvPr id="11" name="Picture 4" descr="E:\Suba\Cavity Tolerances\Full Cavity_01.pn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567" t="59652" r="1095" b="10298"/>
              <a:stretch/>
            </p:blipFill>
            <p:spPr bwMode="auto">
              <a:xfrm>
                <a:off x="8071345" y="3760630"/>
                <a:ext cx="894856" cy="9731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Curved Left Arrow 11"/>
              <p:cNvSpPr/>
              <p:nvPr/>
            </p:nvSpPr>
            <p:spPr>
              <a:xfrm rot="5400000">
                <a:off x="8343900" y="4069080"/>
                <a:ext cx="137160" cy="365760"/>
              </a:xfrm>
              <a:prstGeom prst="curvedLef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Curved Left Arrow 12"/>
              <p:cNvSpPr/>
              <p:nvPr/>
            </p:nvSpPr>
            <p:spPr>
              <a:xfrm rot="8100000">
                <a:off x="7983211" y="4478012"/>
                <a:ext cx="137160" cy="365760"/>
              </a:xfrm>
              <a:prstGeom prst="curvedLef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Curved Left Arrow 13"/>
              <p:cNvSpPr/>
              <p:nvPr/>
            </p:nvSpPr>
            <p:spPr>
              <a:xfrm rot="13500000" flipH="1">
                <a:off x="8822315" y="4403927"/>
                <a:ext cx="137160" cy="365760"/>
              </a:xfrm>
              <a:prstGeom prst="curvedLef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670697" y="1933823"/>
              <a:ext cx="418044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Pitch</a:t>
              </a:r>
              <a:endParaRPr lang="en-US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30387" y="2052514"/>
              <a:ext cx="352568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Roll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45819" y="1048843"/>
              <a:ext cx="352568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Yaw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21575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Recommendations from HOM Revie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44" y="1508784"/>
            <a:ext cx="4146915" cy="309226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994138" y="4601052"/>
            <a:ext cx="4051083" cy="3944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8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Aft>
                <a:spcPct val="0"/>
              </a:spcAft>
              <a:buFont typeface="Arial"/>
              <a:buNone/>
            </a:pPr>
            <a:r>
              <a:rPr lang="en-US" sz="1600" dirty="0" smtClean="0">
                <a:solidFill>
                  <a:srgbClr val="008000"/>
                </a:solidFill>
              </a:rPr>
              <a:t>(no 1/2 factor in </a:t>
            </a:r>
            <a:r>
              <a:rPr lang="en-US" sz="1600" dirty="0" smtClean="0">
                <a:solidFill>
                  <a:srgbClr val="008000"/>
                </a:solidFill>
              </a:rPr>
              <a:t>impedance </a:t>
            </a:r>
            <a:r>
              <a:rPr lang="en-US" sz="1600" dirty="0" smtClean="0">
                <a:solidFill>
                  <a:srgbClr val="008000"/>
                </a:solidFill>
              </a:rPr>
              <a:t>calculation)</a:t>
            </a:r>
            <a:endParaRPr lang="en-US" sz="1600" dirty="0">
              <a:solidFill>
                <a:srgbClr val="008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0163" y="1510678"/>
            <a:ext cx="4525058" cy="3079482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20907" y="4903611"/>
            <a:ext cx="8883177" cy="7139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8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5425" indent="-225425" fontAlgn="base">
              <a:spcAft>
                <a:spcPct val="0"/>
              </a:spcAft>
              <a:buClr>
                <a:srgbClr val="000090"/>
              </a:buClr>
            </a:pPr>
            <a:r>
              <a:rPr lang="en-US" sz="2000" b="0" dirty="0" smtClean="0">
                <a:solidFill>
                  <a:schemeClr val="tx1"/>
                </a:solidFill>
              </a:rPr>
              <a:t>Reviewer suggested to take a look at a few higher impedance modes at higher frequencies, (though not critical for SPS test)</a:t>
            </a:r>
          </a:p>
          <a:p>
            <a:pPr marL="225425" indent="-225425" fontAlgn="base">
              <a:spcAft>
                <a:spcPct val="0"/>
              </a:spcAft>
              <a:buClr>
                <a:srgbClr val="000090"/>
              </a:buClr>
            </a:pPr>
            <a:r>
              <a:rPr lang="en-US" sz="2000" b="0" dirty="0" smtClean="0">
                <a:solidFill>
                  <a:schemeClr val="tx1"/>
                </a:solidFill>
              </a:rPr>
              <a:t>Modified H-HOM hook and V-HOM probe </a:t>
            </a:r>
            <a:r>
              <a:rPr lang="en-US" sz="2000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Reduced impedance by 1-2 orders of magnitude</a:t>
            </a:r>
            <a:endParaRPr lang="en-US" sz="2000" b="0" dirty="0" smtClean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 rot="19887285">
            <a:off x="7149217" y="1925522"/>
            <a:ext cx="1469528" cy="46566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2044" y="986498"/>
            <a:ext cx="42080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resented at Feb 2015 Engineering Review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590042" y="984621"/>
            <a:ext cx="14551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Z. Li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1830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Improved </a:t>
            </a:r>
            <a:r>
              <a:rPr lang="en-US" dirty="0"/>
              <a:t>HOM Damping</a:t>
            </a:r>
          </a:p>
        </p:txBody>
      </p:sp>
      <p:sp>
        <p:nvSpPr>
          <p:cNvPr id="4" name="Text Box 154"/>
          <p:cNvSpPr txBox="1">
            <a:spLocks noChangeArrowheads="1"/>
          </p:cNvSpPr>
          <p:nvPr/>
        </p:nvSpPr>
        <p:spPr bwMode="auto">
          <a:xfrm>
            <a:off x="75514" y="1332139"/>
            <a:ext cx="352186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1600" dirty="0" smtClean="0">
                <a:solidFill>
                  <a:srgbClr val="000066"/>
                </a:solidFill>
              </a:rPr>
              <a:t>Horizontal HOM </a:t>
            </a:r>
            <a:r>
              <a:rPr lang="en-US" sz="1600" dirty="0">
                <a:solidFill>
                  <a:srgbClr val="000066"/>
                </a:solidFill>
              </a:rPr>
              <a:t>C</a:t>
            </a:r>
            <a:r>
              <a:rPr lang="en-US" sz="1600" dirty="0" smtClean="0">
                <a:solidFill>
                  <a:srgbClr val="000066"/>
                </a:solidFill>
              </a:rPr>
              <a:t>oupler</a:t>
            </a:r>
            <a:endParaRPr lang="en-US" sz="1600" dirty="0" smtClean="0">
              <a:solidFill>
                <a:srgbClr val="000066"/>
              </a:solidFill>
            </a:endParaRPr>
          </a:p>
          <a:p>
            <a:pPr marL="342900" indent="-342900" algn="l"/>
            <a:endParaRPr lang="en-GB" sz="1600" b="0" dirty="0" smtClean="0"/>
          </a:p>
          <a:p>
            <a:pPr marL="342900" indent="-342900" algn="l">
              <a:buFont typeface="Arial"/>
              <a:buChar char="•"/>
            </a:pPr>
            <a:r>
              <a:rPr lang="en-GB" sz="1600" b="0" dirty="0" smtClean="0"/>
              <a:t>Coupling hook optimized </a:t>
            </a:r>
          </a:p>
          <a:p>
            <a:pPr marL="342900" indent="-342900" algn="l">
              <a:buFont typeface="Arial"/>
              <a:buChar char="•"/>
            </a:pPr>
            <a:r>
              <a:rPr lang="en-GB" sz="1600" b="0" dirty="0" smtClean="0"/>
              <a:t>30 degree hook orientation</a:t>
            </a:r>
          </a:p>
          <a:p>
            <a:pPr marL="342900" indent="-342900" algn="l">
              <a:buFont typeface="Arial"/>
              <a:buChar char="•"/>
            </a:pPr>
            <a:r>
              <a:rPr lang="en-GB" sz="1600" b="0" dirty="0" smtClean="0"/>
              <a:t>No change in filter elemen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8490" y="1030112"/>
            <a:ext cx="1440287" cy="2550044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/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5029" y="1143000"/>
            <a:ext cx="468082" cy="231269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293557" y="1044222"/>
            <a:ext cx="2850443" cy="2550045"/>
            <a:chOff x="197547" y="1665420"/>
            <a:chExt cx="4872548" cy="431604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10800000">
              <a:off x="197547" y="1665420"/>
              <a:ext cx="3702594" cy="4316041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1884947" y="4036870"/>
              <a:ext cx="2179053" cy="1588"/>
            </a:xfrm>
            <a:prstGeom prst="line">
              <a:avLst/>
            </a:prstGeom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884947" y="3489154"/>
              <a:ext cx="2179053" cy="965700"/>
            </a:xfrm>
            <a:prstGeom prst="line">
              <a:avLst/>
            </a:prstGeom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Arc 10"/>
            <p:cNvSpPr/>
            <p:nvPr/>
          </p:nvSpPr>
          <p:spPr>
            <a:xfrm>
              <a:off x="3375338" y="3402945"/>
              <a:ext cx="635190" cy="866638"/>
            </a:xfrm>
            <a:prstGeom prst="arc">
              <a:avLst>
                <a:gd name="adj1" fmla="val 18534712"/>
                <a:gd name="adj2" fmla="val 1737347"/>
              </a:avLst>
            </a:prstGeom>
            <a:ln w="127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010528" y="3496520"/>
              <a:ext cx="1059567" cy="4427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30deg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Text Box 154"/>
          <p:cNvSpPr txBox="1">
            <a:spLocks noChangeArrowheads="1"/>
          </p:cNvSpPr>
          <p:nvPr/>
        </p:nvSpPr>
        <p:spPr bwMode="auto">
          <a:xfrm>
            <a:off x="112888" y="3922891"/>
            <a:ext cx="463760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1600" dirty="0" smtClean="0">
                <a:solidFill>
                  <a:srgbClr val="000066"/>
                </a:solidFill>
              </a:rPr>
              <a:t>Vertical HOM </a:t>
            </a:r>
            <a:r>
              <a:rPr lang="en-US" sz="1600" dirty="0" smtClean="0">
                <a:solidFill>
                  <a:srgbClr val="000066"/>
                </a:solidFill>
              </a:rPr>
              <a:t>Coupler</a:t>
            </a:r>
            <a:endParaRPr lang="en-US" sz="1600" dirty="0" smtClean="0">
              <a:solidFill>
                <a:srgbClr val="000066"/>
              </a:solidFill>
            </a:endParaRPr>
          </a:p>
          <a:p>
            <a:pPr marL="342900" indent="-342900" algn="l"/>
            <a:endParaRPr lang="en-GB" sz="1600" b="0" dirty="0" smtClean="0"/>
          </a:p>
          <a:p>
            <a:pPr marL="342900" indent="-342900" algn="l">
              <a:buFont typeface="Arial"/>
              <a:buChar char="•"/>
            </a:pPr>
            <a:r>
              <a:rPr lang="en-GB" sz="1600" b="0" dirty="0" smtClean="0"/>
              <a:t>7 mm offset </a:t>
            </a:r>
            <a:r>
              <a:rPr lang="en-GB" sz="1600" b="0" dirty="0"/>
              <a:t>incorporated into the pickup tip to enhance coupling to the dipole modes at around </a:t>
            </a:r>
            <a:r>
              <a:rPr lang="en-GB" sz="1600" b="0" dirty="0" smtClean="0"/>
              <a:t>2GHz</a:t>
            </a:r>
          </a:p>
          <a:p>
            <a:pPr marL="342900" indent="-342900" algn="l">
              <a:buFont typeface="Arial"/>
              <a:buChar char="•"/>
            </a:pPr>
            <a:r>
              <a:rPr lang="en-GB" sz="1600" b="0" dirty="0" smtClean="0"/>
              <a:t>Small </a:t>
            </a:r>
            <a:r>
              <a:rPr lang="en-GB" sz="1600" b="0" dirty="0"/>
              <a:t>RF power leakage through the coupler, ~</a:t>
            </a:r>
            <a:r>
              <a:rPr lang="en-GB" sz="1600" b="0" dirty="0" smtClean="0"/>
              <a:t>1.5W, due to asymmetry</a:t>
            </a:r>
            <a:endParaRPr lang="en-US" sz="1600" b="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2810" y="4129204"/>
            <a:ext cx="1903558" cy="19890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3166" y="3790706"/>
            <a:ext cx="1867474" cy="2299303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xmlns:mv="urn:schemas-microsoft-com:mac:vml" xmlns:mc="http://schemas.openxmlformats.org/markup-compatibility/2006"/>
            </a:ext>
          </a:extLst>
        </p:spPr>
      </p:pic>
    </p:spTree>
    <p:extLst>
      <p:ext uri="{BB962C8B-B14F-4D97-AF65-F5344CB8AC3E}">
        <p14:creationId xmlns:p14="http://schemas.microsoft.com/office/powerpoint/2010/main" val="24092623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Damping and Impeda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80" y="1228635"/>
            <a:ext cx="4197615" cy="3075258"/>
          </a:xfrm>
          <a:prstGeom prst="rect">
            <a:avLst/>
          </a:prstGeom>
        </p:spPr>
      </p:pic>
      <p:sp>
        <p:nvSpPr>
          <p:cNvPr id="5" name="Text Box 154"/>
          <p:cNvSpPr txBox="1">
            <a:spLocks noChangeArrowheads="1"/>
          </p:cNvSpPr>
          <p:nvPr/>
        </p:nvSpPr>
        <p:spPr bwMode="auto">
          <a:xfrm>
            <a:off x="151519" y="4684889"/>
            <a:ext cx="8686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5425" indent="-225425" algn="l">
              <a:buFont typeface="Arial"/>
              <a:buChar char="•"/>
            </a:pPr>
            <a:r>
              <a:rPr lang="en-GB" sz="1600" b="0" i="1" dirty="0" err="1" smtClean="0"/>
              <a:t>Q</a:t>
            </a:r>
            <a:r>
              <a:rPr lang="en-GB" sz="1600" b="0" i="1" baseline="-25000" dirty="0" err="1" smtClean="0"/>
              <a:t>ext</a:t>
            </a:r>
            <a:r>
              <a:rPr lang="en-GB" sz="1600" b="0" dirty="0" smtClean="0"/>
              <a:t> calculated using Omega3P for modes up to 2</a:t>
            </a:r>
            <a:r>
              <a:rPr lang="en-GB" sz="1600" b="0" dirty="0"/>
              <a:t> </a:t>
            </a:r>
            <a:r>
              <a:rPr lang="en-GB" sz="1600" b="0" dirty="0" smtClean="0"/>
              <a:t>GHz</a:t>
            </a:r>
          </a:p>
          <a:p>
            <a:pPr marL="225425" indent="-225425" algn="l">
              <a:buFont typeface="Arial"/>
              <a:buChar char="•"/>
            </a:pPr>
            <a:r>
              <a:rPr lang="en-GB" sz="1600" b="0" dirty="0" smtClean="0"/>
              <a:t>Solid lines are the impedance budget for dipole HOMs (blue) and accelerating HOMs (red) respectively </a:t>
            </a:r>
          </a:p>
          <a:p>
            <a:pPr marL="225425" indent="-225425" algn="l">
              <a:buFont typeface="Arial"/>
              <a:buChar char="•"/>
            </a:pPr>
            <a:r>
              <a:rPr lang="en-GB" sz="1600" b="0" dirty="0" smtClean="0"/>
              <a:t>Damping scheme meets the impedance requirement (2011)</a:t>
            </a:r>
            <a:endParaRPr lang="en-US" sz="1600" b="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1814" y="1242746"/>
            <a:ext cx="4197615" cy="3075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055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Coupler Fabrication Procedure</a:t>
            </a:r>
            <a:endParaRPr lang="en-US" dirty="0"/>
          </a:p>
        </p:txBody>
      </p:sp>
      <p:pic>
        <p:nvPicPr>
          <p:cNvPr id="4" name="Picture 3" descr="\\cernhomet.cern.ch\t\tcapelli\Public\CRAB\ODU\Images\HOM\RFD - H-HOM(14)bi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0" t="1976"/>
          <a:stretch/>
        </p:blipFill>
        <p:spPr bwMode="auto">
          <a:xfrm>
            <a:off x="139700" y="908720"/>
            <a:ext cx="1854266" cy="5293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\\cernhomet.cern.ch\t\tcapelli\Public\CRAB\ODU\Images\HOM\RFD - H-HOM(10)bi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322" y="1666084"/>
            <a:ext cx="1480030" cy="3671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\\cernhomet.cern.ch\t\tcapelli\Public\CRAB\ODU\Images\HOM\RFD - H-HOM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010" y="4018972"/>
            <a:ext cx="961146" cy="1141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\\cernhomet.cern.ch\t\tcapelli\Public\CRAB\ODU\Images\HOM\RFD - H-HOM(5)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4542" y="3942142"/>
            <a:ext cx="1034972" cy="2088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1835696" y="1045029"/>
            <a:ext cx="0" cy="4976259"/>
          </a:xfrm>
          <a:prstGeom prst="line">
            <a:avLst/>
          </a:prstGeom>
          <a:ln w="38100">
            <a:solidFill>
              <a:srgbClr val="1D4F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835696" y="2348880"/>
            <a:ext cx="576064" cy="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835696" y="4922996"/>
            <a:ext cx="576064" cy="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82094" y="4636308"/>
            <a:ext cx="365760" cy="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031376" y="4206781"/>
            <a:ext cx="358880" cy="44493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869652" y="2351276"/>
            <a:ext cx="350420" cy="26421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555728" y="2852936"/>
            <a:ext cx="365760" cy="0"/>
          </a:xfrm>
          <a:prstGeom prst="straightConnector1">
            <a:avLst/>
          </a:prstGeom>
          <a:ln w="38100">
            <a:solidFill>
              <a:srgbClr val="1D4F9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\\cernhomet.cern.ch\t\tcapelli\Public\CRAB\ODU\Images\HOM\RFD - H-HOM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99" y="2012039"/>
            <a:ext cx="1835671" cy="840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\\cernhomet.cern.ch\t\tcapelli\Public\CRAB\ODU\Images\HOM\RFD - H-HOM(13)bis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820" y="908720"/>
            <a:ext cx="1973695" cy="489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254810" y="5833005"/>
            <a:ext cx="26483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solidFill>
                  <a:srgbClr val="25408B"/>
                </a:solidFill>
              </a:rPr>
              <a:t>Courtesy of Teddy </a:t>
            </a:r>
            <a:r>
              <a:rPr lang="en-US" sz="1600" b="0" dirty="0" err="1" smtClean="0">
                <a:solidFill>
                  <a:srgbClr val="25408B"/>
                </a:solidFill>
              </a:rPr>
              <a:t>Capelli</a:t>
            </a:r>
            <a:endParaRPr lang="en-US" sz="1600" b="0" dirty="0">
              <a:solidFill>
                <a:srgbClr val="25408B"/>
              </a:solidFill>
            </a:endParaRPr>
          </a:p>
        </p:txBody>
      </p:sp>
      <p:sp>
        <p:nvSpPr>
          <p:cNvPr id="18" name="Footer Placeholder 3"/>
          <p:cNvSpPr txBox="1">
            <a:spLocks/>
          </p:cNvSpPr>
          <p:nvPr/>
        </p:nvSpPr>
        <p:spPr>
          <a:xfrm>
            <a:off x="1993966" y="889898"/>
            <a:ext cx="5219634" cy="699207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H. Park – RFD HOM Manufacturing 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– Crab Cavity HOM Coupler Design and Fabrication Review II (2/25/2015)</a:t>
            </a:r>
            <a:endParaRPr lang="en-US" sz="2000" dirty="0">
              <a:solidFill>
                <a:srgbClr val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22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Coupler Fabrication Procedure</a:t>
            </a:r>
            <a:endParaRPr lang="en-US" dirty="0"/>
          </a:p>
        </p:txBody>
      </p:sp>
      <p:pic>
        <p:nvPicPr>
          <p:cNvPr id="4" name="Picture 3" descr="\\cernhomet.cern.ch\t\tcapelli\Public\CRAB\ODU\Images\HOM\RFD - H-HOM(11)bis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7"/>
          <a:stretch/>
        </p:blipFill>
        <p:spPr bwMode="auto">
          <a:xfrm>
            <a:off x="1525227" y="968188"/>
            <a:ext cx="2176628" cy="4955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0" y="1435100"/>
            <a:ext cx="4218534" cy="3137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2000" b="0" dirty="0" smtClean="0"/>
              <a:t>Bulk BCP of </a:t>
            </a:r>
            <a:r>
              <a:rPr lang="en-US" sz="2000" b="0" dirty="0" err="1" smtClean="0"/>
              <a:t>Nb</a:t>
            </a:r>
            <a:r>
              <a:rPr lang="en-US" sz="2000" b="0" dirty="0" smtClean="0"/>
              <a:t> parts with </a:t>
            </a:r>
            <a:r>
              <a:rPr lang="en-US" sz="2000" b="0" dirty="0" smtClean="0"/>
              <a:t>active thickness monitoring</a:t>
            </a:r>
          </a:p>
          <a:p>
            <a:r>
              <a:rPr lang="en-US" sz="2000" b="0" dirty="0" smtClean="0"/>
              <a:t>Total 5</a:t>
            </a:r>
            <a:r>
              <a:rPr lang="en-US" sz="2000" b="0" dirty="0" smtClean="0"/>
              <a:t>0 </a:t>
            </a:r>
            <a:r>
              <a:rPr lang="el-GR" sz="2000" b="0" dirty="0" smtClean="0"/>
              <a:t>μ</a:t>
            </a:r>
            <a:r>
              <a:rPr lang="en-US" sz="2000" b="0" dirty="0" smtClean="0"/>
              <a:t>m removal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Light BCP </a:t>
            </a:r>
          </a:p>
          <a:p>
            <a:r>
              <a:rPr lang="en-US" sz="2000" b="0" dirty="0" smtClean="0"/>
              <a:t>For Light BCP/Rinse </a:t>
            </a:r>
            <a:r>
              <a:rPr lang="en-US" sz="2000" b="0" dirty="0" smtClean="0"/>
              <a:t>the spool piece will be mounted to protect hook</a:t>
            </a:r>
            <a:endParaRPr lang="en-US" sz="2000" b="0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174582" y="3803597"/>
            <a:ext cx="0" cy="2197633"/>
          </a:xfrm>
          <a:prstGeom prst="line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>
          <a:xfrm flipV="1">
            <a:off x="2174582" y="3696022"/>
            <a:ext cx="0" cy="230520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" name="Straight Connector 7"/>
          <p:cNvCxnSpPr/>
          <p:nvPr/>
        </p:nvCxnSpPr>
        <p:spPr>
          <a:xfrm flipV="1">
            <a:off x="3135087" y="3542341"/>
            <a:ext cx="0" cy="230520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Straight Connector 8"/>
          <p:cNvCxnSpPr/>
          <p:nvPr/>
        </p:nvCxnSpPr>
        <p:spPr>
          <a:xfrm flipH="1">
            <a:off x="2172123" y="5967769"/>
            <a:ext cx="138314" cy="3346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Straight Connector 9"/>
          <p:cNvCxnSpPr/>
          <p:nvPr/>
        </p:nvCxnSpPr>
        <p:spPr>
          <a:xfrm flipH="1">
            <a:off x="2996773" y="5841227"/>
            <a:ext cx="138314" cy="3346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Straight Connector 10"/>
          <p:cNvCxnSpPr/>
          <p:nvPr/>
        </p:nvCxnSpPr>
        <p:spPr>
          <a:xfrm flipV="1">
            <a:off x="1853138" y="3702979"/>
            <a:ext cx="321445" cy="10061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2" name="Straight Connector 11"/>
          <p:cNvCxnSpPr/>
          <p:nvPr/>
        </p:nvCxnSpPr>
        <p:spPr>
          <a:xfrm flipV="1">
            <a:off x="3135087" y="3473329"/>
            <a:ext cx="376519" cy="80044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3" name="Straight Connector 12"/>
          <p:cNvCxnSpPr/>
          <p:nvPr/>
        </p:nvCxnSpPr>
        <p:spPr>
          <a:xfrm flipV="1">
            <a:off x="2310437" y="5959954"/>
            <a:ext cx="0" cy="171215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4" name="Straight Connector 13"/>
          <p:cNvCxnSpPr/>
          <p:nvPr/>
        </p:nvCxnSpPr>
        <p:spPr>
          <a:xfrm flipV="1">
            <a:off x="3000681" y="5869681"/>
            <a:ext cx="0" cy="171215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" name="Straight Arrow Connector 14"/>
          <p:cNvCxnSpPr/>
          <p:nvPr/>
        </p:nvCxnSpPr>
        <p:spPr>
          <a:xfrm flipH="1" flipV="1">
            <a:off x="3135087" y="4694945"/>
            <a:ext cx="793818" cy="309135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6" name="Rectangle 15"/>
          <p:cNvSpPr/>
          <p:nvPr/>
        </p:nvSpPr>
        <p:spPr>
          <a:xfrm>
            <a:off x="3928906" y="4848626"/>
            <a:ext cx="3014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0" dirty="0" smtClean="0"/>
              <a:t>Spool piece to enclose the hook during BCP</a:t>
            </a:r>
            <a:endParaRPr lang="en-US" sz="2000" b="0" dirty="0"/>
          </a:p>
        </p:txBody>
      </p:sp>
      <p:sp>
        <p:nvSpPr>
          <p:cNvPr id="17" name="Rectangle 16"/>
          <p:cNvSpPr/>
          <p:nvPr/>
        </p:nvSpPr>
        <p:spPr>
          <a:xfrm>
            <a:off x="6254810" y="5833005"/>
            <a:ext cx="26483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solidFill>
                  <a:srgbClr val="25408B"/>
                </a:solidFill>
              </a:rPr>
              <a:t>Courtesy of Teddy </a:t>
            </a:r>
            <a:r>
              <a:rPr lang="en-US" sz="1600" b="0" dirty="0" err="1" smtClean="0">
                <a:solidFill>
                  <a:srgbClr val="25408B"/>
                </a:solidFill>
              </a:rPr>
              <a:t>Capelli</a:t>
            </a:r>
            <a:endParaRPr lang="en-US" sz="1600" b="0" dirty="0">
              <a:solidFill>
                <a:srgbClr val="2540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9248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avity </a:t>
            </a:r>
            <a:r>
              <a:rPr lang="en-US" dirty="0" smtClean="0"/>
              <a:t>Fabr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939800"/>
            <a:ext cx="8724900" cy="5257800"/>
          </a:xfrm>
        </p:spPr>
        <p:txBody>
          <a:bodyPr/>
          <a:lstStyle/>
          <a:p>
            <a:r>
              <a:rPr lang="en-US" sz="2000" dirty="0" smtClean="0"/>
              <a:t>CERN requested extension </a:t>
            </a:r>
            <a:r>
              <a:rPr lang="en-US" sz="2000" dirty="0" smtClean="0"/>
              <a:t>of beam pipe 7 mm each side to </a:t>
            </a:r>
            <a:r>
              <a:rPr lang="en-US" sz="2000" dirty="0" smtClean="0"/>
              <a:t>have </a:t>
            </a:r>
            <a:r>
              <a:rPr lang="en-US" sz="2000" dirty="0" smtClean="0"/>
              <a:t>space for magnetic shielding. 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5" name="Picture 4" descr="N:\Project Engineering\13-0017 400 MHz Crab Cryomodule for LHC (Phase II)\Photos\150415 RFD Nb End Cap\Stamped Part\IMG_20150417_06472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" t="11563" r="-101" b="2020"/>
          <a:stretch/>
        </p:blipFill>
        <p:spPr bwMode="auto">
          <a:xfrm>
            <a:off x="3097871" y="4563832"/>
            <a:ext cx="2352917" cy="152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6598" y="1522785"/>
            <a:ext cx="2415678" cy="181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N:\Project Engineering\13-0017 400 MHz Crab Cryomodule for LHC (Phase II)\Photos\150327 CERN Meeting\IMG_20150327_09242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98809" y="3649633"/>
            <a:ext cx="2136371" cy="2849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Content Placeholder 4"/>
          <p:cNvPicPr>
            <a:picLocks noGrp="1"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3243" y="1542816"/>
            <a:ext cx="2921092" cy="2189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023" y="3469467"/>
            <a:ext cx="2057499" cy="1235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N:\Project Engineering\13-0017 400 MHz Crab Cryomodule for LHC (Phase II)\Photos\150422 RFD Nb Bowl\IMG_20150423_16465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59"/>
          <a:stretch/>
        </p:blipFill>
        <p:spPr bwMode="auto">
          <a:xfrm>
            <a:off x="509135" y="1769033"/>
            <a:ext cx="2881191" cy="196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259" y="4039399"/>
            <a:ext cx="1956910" cy="210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497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Cavity Processing and Testing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4902200" cy="5257800"/>
          </a:xfrm>
        </p:spPr>
        <p:txBody>
          <a:bodyPr/>
          <a:lstStyle/>
          <a:p>
            <a:r>
              <a:rPr lang="en-US" sz="2400" dirty="0" smtClean="0"/>
              <a:t>Bare Cavity (2 cavities)</a:t>
            </a:r>
          </a:p>
          <a:p>
            <a:pPr lvl="1"/>
            <a:r>
              <a:rPr lang="en-US" sz="2000" dirty="0" smtClean="0"/>
              <a:t>Bulk BCP of 150 µm</a:t>
            </a:r>
          </a:p>
          <a:p>
            <a:pPr lvl="1"/>
            <a:r>
              <a:rPr lang="en-US" sz="2000" dirty="0" smtClean="0"/>
              <a:t>HPR</a:t>
            </a:r>
          </a:p>
          <a:p>
            <a:pPr lvl="1"/>
            <a:r>
              <a:rPr lang="en-US" sz="2000" dirty="0" smtClean="0"/>
              <a:t>RF Test</a:t>
            </a:r>
            <a:endParaRPr lang="en-US" sz="2000" dirty="0" smtClean="0"/>
          </a:p>
          <a:p>
            <a:r>
              <a:rPr lang="en-US" sz="2400" dirty="0" smtClean="0"/>
              <a:t>Bare Cavity with HOM Couplers</a:t>
            </a:r>
          </a:p>
          <a:p>
            <a:pPr lvl="1"/>
            <a:r>
              <a:rPr lang="en-US" sz="2000" dirty="0" smtClean="0"/>
              <a:t>HPR</a:t>
            </a:r>
          </a:p>
          <a:p>
            <a:pPr lvl="1"/>
            <a:r>
              <a:rPr lang="en-US" sz="2000" dirty="0" smtClean="0"/>
              <a:t>Assemble H &amp; V HOM couplers</a:t>
            </a:r>
          </a:p>
          <a:p>
            <a:pPr lvl="1"/>
            <a:r>
              <a:rPr lang="en-US" sz="2000" dirty="0" smtClean="0"/>
              <a:t>RF Test</a:t>
            </a:r>
          </a:p>
          <a:p>
            <a:r>
              <a:rPr lang="en-US" sz="2400" dirty="0" smtClean="0"/>
              <a:t>Dressed Cavity (2 cavities)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5750" y="965199"/>
            <a:ext cx="3619500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5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400 MHz Proof-of-Principle Cavity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7" y="863601"/>
            <a:ext cx="4826000" cy="5257800"/>
          </a:xfrm>
        </p:spPr>
        <p:txBody>
          <a:bodyPr/>
          <a:lstStyle/>
          <a:p>
            <a:r>
              <a:rPr lang="en-US" sz="2000" dirty="0" smtClean="0"/>
              <a:t>Cavity reached a </a:t>
            </a:r>
            <a:r>
              <a:rPr lang="en-US" sz="2000" i="1" dirty="0" smtClean="0"/>
              <a:t>V</a:t>
            </a:r>
            <a:r>
              <a:rPr lang="en-US" sz="2000" i="1" baseline="-25000" dirty="0" smtClean="0"/>
              <a:t>T</a:t>
            </a:r>
            <a:r>
              <a:rPr lang="en-US" sz="2000" dirty="0" smtClean="0"/>
              <a:t> </a:t>
            </a:r>
            <a:r>
              <a:rPr lang="en-US" sz="2000" dirty="0" smtClean="0"/>
              <a:t>of 7.0 MV</a:t>
            </a:r>
          </a:p>
          <a:p>
            <a:r>
              <a:rPr lang="en-US" sz="2000" dirty="0" smtClean="0"/>
              <a:t>Test II </a:t>
            </a:r>
            <a:r>
              <a:rPr lang="en-US" sz="2000" dirty="0" smtClean="0">
                <a:sym typeface="Wingdings"/>
              </a:rPr>
              <a:t></a:t>
            </a:r>
          </a:p>
          <a:p>
            <a:pPr lvl="1"/>
            <a:r>
              <a:rPr lang="en-US" sz="1800" dirty="0" smtClean="0"/>
              <a:t>Cavity was retested with </a:t>
            </a:r>
            <a:r>
              <a:rPr lang="en-US" sz="1800" dirty="0" err="1" smtClean="0"/>
              <a:t>Nb</a:t>
            </a:r>
            <a:r>
              <a:rPr lang="en-US" sz="1800" dirty="0" smtClean="0"/>
              <a:t> coated flanges provided by CERN</a:t>
            </a:r>
          </a:p>
          <a:p>
            <a:pPr lvl="1"/>
            <a:r>
              <a:rPr lang="en-US" sz="1800" i="1" dirty="0" smtClean="0">
                <a:sym typeface="Wingdings"/>
              </a:rPr>
              <a:t>Q</a:t>
            </a:r>
            <a:r>
              <a:rPr lang="en-US" sz="1800" i="1" baseline="-25000" dirty="0" smtClean="0">
                <a:sym typeface="Wingdings"/>
              </a:rPr>
              <a:t>0</a:t>
            </a:r>
            <a:r>
              <a:rPr lang="en-US" sz="1800" dirty="0" smtClean="0">
                <a:sym typeface="Wingdings"/>
              </a:rPr>
              <a:t> increased by a factor of 3 from 4×10</a:t>
            </a:r>
            <a:r>
              <a:rPr lang="en-US" sz="1800" baseline="30000" dirty="0" smtClean="0">
                <a:sym typeface="Wingdings"/>
              </a:rPr>
              <a:t>9</a:t>
            </a:r>
            <a:r>
              <a:rPr lang="en-US" sz="1800" dirty="0">
                <a:sym typeface="Wingdings"/>
              </a:rPr>
              <a:t> to </a:t>
            </a:r>
            <a:r>
              <a:rPr lang="en-US" sz="1800" dirty="0" smtClean="0">
                <a:sym typeface="Wingdings"/>
              </a:rPr>
              <a:t>1.2×10</a:t>
            </a:r>
            <a:r>
              <a:rPr lang="en-US" sz="1800" baseline="30000" dirty="0" smtClean="0">
                <a:sym typeface="Wingdings"/>
              </a:rPr>
              <a:t>10</a:t>
            </a:r>
            <a:endParaRPr lang="en-US" sz="1800" dirty="0" smtClean="0">
              <a:sym typeface="Wingdings"/>
            </a:endParaRPr>
          </a:p>
          <a:p>
            <a:r>
              <a:rPr lang="en-US" sz="2000" dirty="0" err="1" smtClean="0">
                <a:sym typeface="Wingdings"/>
              </a:rPr>
              <a:t>Multipacting</a:t>
            </a:r>
            <a:r>
              <a:rPr lang="en-US" sz="2000" dirty="0" smtClean="0">
                <a:sym typeface="Wingdings"/>
              </a:rPr>
              <a:t> was processed easily and did not reoccur</a:t>
            </a:r>
          </a:p>
          <a:p>
            <a:r>
              <a:rPr lang="en-US" sz="2000" dirty="0" smtClean="0">
                <a:sym typeface="Wingdings"/>
              </a:rPr>
              <a:t>Results were confirmed by CERN</a:t>
            </a:r>
          </a:p>
          <a:p>
            <a:endParaRPr lang="en-US" sz="2000" baseline="30000" dirty="0"/>
          </a:p>
        </p:txBody>
      </p:sp>
      <p:pic>
        <p:nvPicPr>
          <p:cNvPr id="11" name="Picture 2" descr="C:\My Data\3 PRST-AB\3 PRSTAB 400 MHz Results Paper\Images\DSC03819 - Copy Compressed 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56"/>
          <a:stretch/>
        </p:blipFill>
        <p:spPr bwMode="auto">
          <a:xfrm>
            <a:off x="5925821" y="882672"/>
            <a:ext cx="2437707" cy="1413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4539246" y="2131596"/>
            <a:ext cx="4549534" cy="4005419"/>
            <a:chOff x="4267041" y="1800258"/>
            <a:chExt cx="4549534" cy="4005419"/>
          </a:xfrm>
        </p:grpSpPr>
        <p:grpSp>
          <p:nvGrpSpPr>
            <p:cNvPr id="18" name="Group 17"/>
            <p:cNvGrpSpPr/>
            <p:nvPr/>
          </p:nvGrpSpPr>
          <p:grpSpPr>
            <a:xfrm>
              <a:off x="4267041" y="1800258"/>
              <a:ext cx="4549534" cy="4005419"/>
              <a:chOff x="4521041" y="2090581"/>
              <a:chExt cx="4549534" cy="4005419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21041" y="2090581"/>
                <a:ext cx="4549534" cy="4005419"/>
              </a:xfrm>
              <a:prstGeom prst="rect">
                <a:avLst/>
              </a:prstGeom>
            </p:spPr>
          </p:pic>
          <p:cxnSp>
            <p:nvCxnSpPr>
              <p:cNvPr id="22" name="Straight Connector 21"/>
              <p:cNvCxnSpPr/>
              <p:nvPr/>
            </p:nvCxnSpPr>
            <p:spPr>
              <a:xfrm flipV="1">
                <a:off x="7010400" y="2485970"/>
                <a:ext cx="0" cy="2714016"/>
              </a:xfrm>
              <a:prstGeom prst="line">
                <a:avLst/>
              </a:prstGeom>
              <a:ln w="38100">
                <a:solidFill>
                  <a:srgbClr val="1D4F9F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Content Placeholder 2"/>
              <p:cNvSpPr txBox="1">
                <a:spLocks/>
              </p:cNvSpPr>
              <p:nvPr/>
            </p:nvSpPr>
            <p:spPr>
              <a:xfrm>
                <a:off x="6316273" y="4480274"/>
                <a:ext cx="662844" cy="211063"/>
              </a:xfrm>
              <a:prstGeom prst="rect">
                <a:avLst/>
              </a:prstGeom>
            </p:spPr>
            <p:txBody>
              <a:bodyPr lIns="0" tIns="0" rIns="0" bIns="0"/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>
                    <a:solidFill>
                      <a:schemeClr val="tx1"/>
                    </a:solidFill>
                    <a:latin typeface="+mn-lt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chemeClr val="tx1"/>
                    </a:solidFill>
                    <a:latin typeface="+mn-lt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1800">
                    <a:solidFill>
                      <a:schemeClr val="tx1"/>
                    </a:solidFill>
                    <a:latin typeface="+mn-lt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800">
                    <a:solidFill>
                      <a:schemeClr val="tx1"/>
                    </a:solidFill>
                    <a:latin typeface="+mn-lt"/>
                    <a:cs typeface="+mn-cs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  <a:cs typeface="+mn-cs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  <a:cs typeface="+mn-cs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  <a:cs typeface="+mn-cs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+mn-lt"/>
                    <a:cs typeface="+mn-cs"/>
                  </a:defRPr>
                </a:lvl9pPr>
              </a:lstStyle>
              <a:p>
                <a:pPr marL="57150" indent="0" algn="ctr">
                  <a:buNone/>
                </a:pPr>
                <a:r>
                  <a:rPr lang="en-US" sz="1400" b="1" dirty="0" smtClean="0">
                    <a:solidFill>
                      <a:schemeClr val="tx2"/>
                    </a:solidFill>
                  </a:rPr>
                  <a:t>3.4 MV</a:t>
                </a:r>
                <a:endParaRPr lang="en-US" sz="1100" b="1" dirty="0">
                  <a:solidFill>
                    <a:schemeClr val="tx2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19" name="Straight Connector 18"/>
            <p:cNvCxnSpPr/>
            <p:nvPr/>
          </p:nvCxnSpPr>
          <p:spPr>
            <a:xfrm flipH="1" flipV="1">
              <a:off x="7496044" y="2498838"/>
              <a:ext cx="6366" cy="2397555"/>
            </a:xfrm>
            <a:prstGeom prst="line">
              <a:avLst/>
            </a:prstGeom>
            <a:ln w="38100">
              <a:solidFill>
                <a:srgbClr val="1D4F9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ontent Placeholder 2"/>
            <p:cNvSpPr txBox="1">
              <a:spLocks/>
            </p:cNvSpPr>
            <p:nvPr/>
          </p:nvSpPr>
          <p:spPr>
            <a:xfrm>
              <a:off x="6808282" y="4176681"/>
              <a:ext cx="662844" cy="211063"/>
            </a:xfrm>
            <a:prstGeom prst="rect">
              <a:avLst/>
            </a:prstGeom>
          </p:spPr>
          <p:txBody>
            <a:bodyPr lIns="0" tIns="0" rIns="0" bIns="0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–"/>
                <a:defRPr sz="18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 sz="1800">
                  <a:solidFill>
                    <a:schemeClr val="tx1"/>
                  </a:solidFill>
                  <a:latin typeface="+mn-lt"/>
                  <a:cs typeface="+mn-cs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  <a:cs typeface="+mn-cs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  <a:cs typeface="+mn-cs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  <a:cs typeface="+mn-cs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+mn-lt"/>
                  <a:cs typeface="+mn-cs"/>
                </a:defRPr>
              </a:lvl9pPr>
            </a:lstStyle>
            <a:p>
              <a:pPr marL="57150" indent="0" algn="ctr">
                <a:buNone/>
              </a:pPr>
              <a:r>
                <a:rPr lang="en-US" sz="1400" dirty="0" smtClean="0">
                  <a:solidFill>
                    <a:schemeClr val="tx2"/>
                  </a:solidFill>
                </a:rPr>
                <a:t>5.0</a:t>
              </a:r>
              <a:r>
                <a:rPr lang="en-US" sz="1400" b="1" dirty="0" smtClean="0">
                  <a:solidFill>
                    <a:schemeClr val="tx2"/>
                  </a:solidFill>
                </a:rPr>
                <a:t> MV</a:t>
              </a:r>
              <a:endParaRPr lang="en-US" sz="1100" b="1" dirty="0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1308" y="4028953"/>
            <a:ext cx="1895475" cy="2524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6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100 mm Beam Apertur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043" t="10922" r="38734" b="15452"/>
          <a:stretch/>
        </p:blipFill>
        <p:spPr>
          <a:xfrm>
            <a:off x="273050" y="1277108"/>
            <a:ext cx="2137519" cy="192964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11" t="11261" r="38472" b="12790"/>
          <a:stretch/>
        </p:blipFill>
        <p:spPr>
          <a:xfrm>
            <a:off x="2566737" y="1236666"/>
            <a:ext cx="2095500" cy="1892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16" t="9732" r="38195" b="12281"/>
          <a:stretch/>
        </p:blipFill>
        <p:spPr>
          <a:xfrm>
            <a:off x="6959600" y="1529524"/>
            <a:ext cx="2184400" cy="1943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38" t="9829" r="37751" b="15753"/>
          <a:stretch/>
        </p:blipFill>
        <p:spPr>
          <a:xfrm>
            <a:off x="4876800" y="1618424"/>
            <a:ext cx="2159000" cy="1854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02" t="10945" r="40364" b="15656"/>
          <a:stretch/>
        </p:blipFill>
        <p:spPr>
          <a:xfrm>
            <a:off x="5003800" y="3869912"/>
            <a:ext cx="1905000" cy="1828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29" t="10531" r="38533" b="13012"/>
          <a:stretch/>
        </p:blipFill>
        <p:spPr>
          <a:xfrm>
            <a:off x="6908800" y="3793712"/>
            <a:ext cx="2070100" cy="1905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60" t="26139" r="34140" b="5048"/>
          <a:stretch/>
        </p:blipFill>
        <p:spPr>
          <a:xfrm>
            <a:off x="76200" y="3984212"/>
            <a:ext cx="2286000" cy="1714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200" y="890515"/>
            <a:ext cx="510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 smtClean="0"/>
              <a:t>Reduced curvature of outer body to maintain 400 MHz</a:t>
            </a:r>
            <a:endParaRPr lang="en-US" sz="1600" b="0" dirty="0"/>
          </a:p>
        </p:txBody>
      </p:sp>
      <p:grpSp>
        <p:nvGrpSpPr>
          <p:cNvPr id="3" name="Group 2"/>
          <p:cNvGrpSpPr/>
          <p:nvPr/>
        </p:nvGrpSpPr>
        <p:grpSpPr>
          <a:xfrm>
            <a:off x="2566737" y="4048538"/>
            <a:ext cx="2247901" cy="1650174"/>
            <a:chOff x="2566737" y="4048538"/>
            <a:chExt cx="2247901" cy="165017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33" t="27605" r="40694" b="6165"/>
            <a:stretch/>
          </p:blipFill>
          <p:spPr>
            <a:xfrm>
              <a:off x="2566737" y="4048538"/>
              <a:ext cx="1689100" cy="165017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10" t="3615" r="46778" b="72029"/>
            <a:stretch/>
          </p:blipFill>
          <p:spPr>
            <a:xfrm>
              <a:off x="4255837" y="4570206"/>
              <a:ext cx="558801" cy="606838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4965700" y="1310647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 Fiel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239000" y="1310647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 Fiel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65700" y="3561524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rface E Field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991350" y="3561524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rface H Fie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15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100 mm Beam Apertur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5682841"/>
              </p:ext>
            </p:extLst>
          </p:nvPr>
        </p:nvGraphicFramePr>
        <p:xfrm>
          <a:off x="236712" y="1051862"/>
          <a:ext cx="3877139" cy="433324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258049"/>
                <a:gridCol w="882518"/>
                <a:gridCol w="831720"/>
                <a:gridCol w="904852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perture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arest HO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33.5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30.0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.6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9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T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/E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71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66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T/</a:t>
                      </a:r>
                    </a:p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MV/m)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/Q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600" b="0" i="1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29.7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77.7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eometrical Factor (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b="0" i="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6.7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2.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600" b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600" b="0" i="1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4.6×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3.1×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 gridSpan="4"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t 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600" b="0" i="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9519639"/>
              </p:ext>
            </p:extLst>
          </p:nvPr>
        </p:nvGraphicFramePr>
        <p:xfrm>
          <a:off x="4322017" y="4021667"/>
          <a:ext cx="4038601" cy="218948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310440"/>
                <a:gridCol w="919270"/>
                <a:gridCol w="866357"/>
                <a:gridCol w="942534"/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perture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600" b="0" i="1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.4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8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3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T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es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10 n</a:t>
                      </a:r>
                      <a:r>
                        <a:rPr lang="el-GR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 = 11.3 n</a:t>
                      </a:r>
                      <a:r>
                        <a:rPr lang="el-GR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ss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@ 2.0 K</a:t>
                      </a:r>
                      <a:endParaRPr lang="en-US" sz="1600" b="0" i="0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9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81149" y="1004404"/>
            <a:ext cx="4705821" cy="5257800"/>
          </a:xfrm>
        </p:spPr>
        <p:txBody>
          <a:bodyPr/>
          <a:lstStyle/>
          <a:p>
            <a:r>
              <a:rPr lang="en-US" sz="2000" dirty="0" smtClean="0"/>
              <a:t>Preliminary design looks promising</a:t>
            </a:r>
          </a:p>
          <a:p>
            <a:pPr lvl="1"/>
            <a:r>
              <a:rPr lang="en-US" sz="1600" dirty="0" smtClean="0"/>
              <a:t>Still room for further optimization</a:t>
            </a:r>
          </a:p>
          <a:p>
            <a:r>
              <a:rPr lang="en-US" sz="2000" dirty="0" smtClean="0"/>
              <a:t>Remains to be done</a:t>
            </a:r>
          </a:p>
          <a:p>
            <a:pPr lvl="1"/>
            <a:r>
              <a:rPr lang="en-US" sz="1600" dirty="0" smtClean="0"/>
              <a:t>HOM </a:t>
            </a:r>
            <a:r>
              <a:rPr lang="en-US" sz="1600" dirty="0" smtClean="0"/>
              <a:t>damping</a:t>
            </a:r>
          </a:p>
          <a:p>
            <a:pPr lvl="1"/>
            <a:r>
              <a:rPr lang="en-US" sz="1600" dirty="0" smtClean="0"/>
              <a:t>Multipole components</a:t>
            </a:r>
            <a:endParaRPr lang="en-US" sz="1600" dirty="0"/>
          </a:p>
          <a:p>
            <a:pPr lvl="1"/>
            <a:r>
              <a:rPr lang="en-US" sz="1600" dirty="0" smtClean="0"/>
              <a:t>Multipacting analysis</a:t>
            </a:r>
            <a:endParaRPr lang="en-US" sz="16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8" name="Content Placeholder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8" r="33488"/>
          <a:stretch/>
        </p:blipFill>
        <p:spPr bwMode="auto">
          <a:xfrm>
            <a:off x="7137439" y="2129970"/>
            <a:ext cx="2006561" cy="1859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395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79326" cy="5257800"/>
          </a:xfrm>
        </p:spPr>
        <p:txBody>
          <a:bodyPr/>
          <a:lstStyle/>
          <a:p>
            <a:r>
              <a:rPr lang="en-US" sz="2400" dirty="0" smtClean="0"/>
              <a:t>Currently preparing for </a:t>
            </a:r>
          </a:p>
          <a:p>
            <a:pPr lvl="1"/>
            <a:r>
              <a:rPr lang="en-US" sz="2000" dirty="0" smtClean="0"/>
              <a:t>Cavity processing and testing</a:t>
            </a:r>
          </a:p>
          <a:p>
            <a:pPr lvl="1"/>
            <a:r>
              <a:rPr lang="en-US" sz="2000" dirty="0" smtClean="0"/>
              <a:t>HOM filter fabrication and testing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Planning to work closely with cavity manufacturer</a:t>
            </a:r>
          </a:p>
          <a:p>
            <a:pPr lvl="1"/>
            <a:r>
              <a:rPr lang="en-US" sz="2000" dirty="0" smtClean="0"/>
              <a:t>Parts Q&amp;A</a:t>
            </a:r>
          </a:p>
          <a:p>
            <a:pPr lvl="1"/>
            <a:r>
              <a:rPr lang="en-US" sz="2000" dirty="0" smtClean="0"/>
              <a:t>Weld inspection</a:t>
            </a:r>
          </a:p>
          <a:p>
            <a:pPr lvl="1"/>
            <a:r>
              <a:rPr lang="en-US" sz="2000" dirty="0" smtClean="0"/>
              <a:t>Tuning</a:t>
            </a:r>
          </a:p>
          <a:p>
            <a:pPr lvl="1"/>
            <a:r>
              <a:rPr lang="en-US" sz="2000" dirty="0" smtClean="0"/>
              <a:t>Vacuum testing</a:t>
            </a:r>
          </a:p>
          <a:p>
            <a:pPr lvl="1"/>
            <a:endParaRPr lang="en-US" sz="2000" dirty="0" smtClean="0"/>
          </a:p>
          <a:p>
            <a:r>
              <a:rPr lang="en-US" sz="2400" dirty="0" smtClean="0"/>
              <a:t>Investing on </a:t>
            </a:r>
            <a:r>
              <a:rPr lang="en-US" sz="2400" dirty="0" smtClean="0"/>
              <a:t>the design for </a:t>
            </a:r>
            <a:r>
              <a:rPr lang="en-US" sz="2400" dirty="0" smtClean="0"/>
              <a:t>LHC</a:t>
            </a:r>
          </a:p>
          <a:p>
            <a:pPr lvl="1"/>
            <a:r>
              <a:rPr lang="en-US" sz="2000" dirty="0" smtClean="0"/>
              <a:t>Possibility </a:t>
            </a:r>
            <a:r>
              <a:rPr lang="en-US" sz="2000" dirty="0" smtClean="0"/>
              <a:t>of operating at 5.0 </a:t>
            </a:r>
            <a:r>
              <a:rPr lang="en-US" sz="2000" dirty="0" smtClean="0"/>
              <a:t>MV</a:t>
            </a:r>
          </a:p>
          <a:p>
            <a:pPr lvl="1"/>
            <a:r>
              <a:rPr lang="en-US" sz="2000" dirty="0" smtClean="0"/>
              <a:t>Vertical crabbing (Crab kissing?)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91491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ODU – </a:t>
            </a:r>
            <a:r>
              <a:rPr lang="en-US" sz="2400" dirty="0" err="1" smtClean="0"/>
              <a:t>HyeKyoung</a:t>
            </a:r>
            <a:r>
              <a:rPr lang="en-US" sz="2400" dirty="0" smtClean="0"/>
              <a:t> Park, Rocio </a:t>
            </a:r>
            <a:r>
              <a:rPr lang="en-US" sz="2400" dirty="0" err="1" smtClean="0"/>
              <a:t>Olave</a:t>
            </a:r>
            <a:r>
              <a:rPr lang="en-US" sz="2400" dirty="0" smtClean="0"/>
              <a:t>, Jean </a:t>
            </a:r>
            <a:r>
              <a:rPr lang="en-US" sz="2400" dirty="0" err="1" smtClean="0"/>
              <a:t>Delayen</a:t>
            </a:r>
            <a:endParaRPr lang="en-US" sz="2400" dirty="0" smtClean="0"/>
          </a:p>
          <a:p>
            <a:r>
              <a:rPr lang="en-US" sz="2400" dirty="0" smtClean="0"/>
              <a:t>CERN – Rama </a:t>
            </a:r>
            <a:r>
              <a:rPr lang="en-US" sz="2400" dirty="0" err="1" smtClean="0"/>
              <a:t>Calaga</a:t>
            </a:r>
            <a:r>
              <a:rPr lang="en-US" sz="2400" dirty="0" smtClean="0"/>
              <a:t>, Ofelia </a:t>
            </a:r>
            <a:r>
              <a:rPr lang="en-US" sz="2400" dirty="0" err="1" smtClean="0"/>
              <a:t>Capatina</a:t>
            </a:r>
            <a:r>
              <a:rPr lang="en-US" sz="2400" dirty="0" smtClean="0"/>
              <a:t>, Teddy </a:t>
            </a:r>
            <a:r>
              <a:rPr lang="en-US" sz="2400" dirty="0" err="1" smtClean="0"/>
              <a:t>Capelli</a:t>
            </a:r>
            <a:r>
              <a:rPr lang="en-US" sz="2400" dirty="0" smtClean="0"/>
              <a:t>, and the team</a:t>
            </a:r>
          </a:p>
          <a:p>
            <a:r>
              <a:rPr lang="en-US" sz="2400" dirty="0" smtClean="0"/>
              <a:t>Alex </a:t>
            </a:r>
            <a:r>
              <a:rPr lang="en-US" sz="2400" dirty="0" err="1" smtClean="0"/>
              <a:t>Ratti</a:t>
            </a:r>
            <a:r>
              <a:rPr lang="en-US" sz="2400" dirty="0" smtClean="0"/>
              <a:t> - LBNL</a:t>
            </a:r>
          </a:p>
          <a:p>
            <a:r>
              <a:rPr lang="en-US" sz="2400" dirty="0" smtClean="0"/>
              <a:t>Tom </a:t>
            </a:r>
            <a:r>
              <a:rPr lang="en-US" sz="2400" dirty="0" err="1" smtClean="0"/>
              <a:t>Nicol</a:t>
            </a:r>
            <a:r>
              <a:rPr lang="en-US" sz="2400" dirty="0" smtClean="0"/>
              <a:t> - </a:t>
            </a:r>
            <a:r>
              <a:rPr lang="en-US" sz="2400" dirty="0" err="1" smtClean="0"/>
              <a:t>Fermilab</a:t>
            </a:r>
            <a:endParaRPr lang="en-US" sz="2400" dirty="0" smtClean="0"/>
          </a:p>
          <a:p>
            <a:r>
              <a:rPr lang="en-US" sz="2400" dirty="0" smtClean="0"/>
              <a:t>STFC/UK – Graeme Burt, Tom Jones, </a:t>
            </a:r>
            <a:r>
              <a:rPr lang="en-US" sz="2400" dirty="0" err="1" smtClean="0"/>
              <a:t>Nik</a:t>
            </a:r>
            <a:r>
              <a:rPr lang="en-US" sz="2400" dirty="0" smtClean="0"/>
              <a:t> Templeton and the team</a:t>
            </a:r>
            <a:endParaRPr lang="en-US" sz="2400" dirty="0"/>
          </a:p>
          <a:p>
            <a:r>
              <a:rPr lang="en-US" sz="2400" smtClean="0"/>
              <a:t>JLAB</a:t>
            </a:r>
            <a:endParaRPr lang="en-US" sz="2400" dirty="0" smtClean="0"/>
          </a:p>
          <a:p>
            <a:r>
              <a:rPr lang="en-US" sz="2400" dirty="0" err="1" smtClean="0"/>
              <a:t>Niowave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36004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6600" dirty="0" smtClean="0">
                <a:latin typeface="Angsana New" panose="02020603050405020304" pitchFamily="18" charset="-34"/>
                <a:cs typeface="Angsana New" panose="02020603050405020304" pitchFamily="18" charset="-34"/>
              </a:rPr>
              <a:t>THANK YOU</a:t>
            </a:r>
            <a:endParaRPr lang="en-US" sz="6600" dirty="0">
              <a:latin typeface="Angsana New" panose="02020603050405020304" pitchFamily="18" charset="-34"/>
              <a:cs typeface="Angsana New" panose="02020603050405020304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459145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/>
              <a:t>RF – Dipole </a:t>
            </a:r>
            <a:r>
              <a:rPr lang="en-US" dirty="0" smtClean="0"/>
              <a:t>Prototype Cavit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2332561"/>
              </p:ext>
            </p:extLst>
          </p:nvPr>
        </p:nvGraphicFramePr>
        <p:xfrm>
          <a:off x="5791199" y="965200"/>
          <a:ext cx="3174203" cy="486664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1310440"/>
                <a:gridCol w="921229"/>
                <a:gridCol w="942534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0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perture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4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earest HO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33.5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.6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2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T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/Q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600" b="0" i="1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29.7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eometrical Factor (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600" b="0" i="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6.7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600" b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600" b="0" i="1" baseline="-25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4.6×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en-US" sz="1600" b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t 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r>
                        <a:rPr lang="en-US" sz="1600" b="0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b="0" i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600" b="0" i="0" baseline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.4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1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V/m</a:t>
                      </a:r>
                      <a:endParaRPr lang="en-US" sz="16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600" b="0" i="1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600" b="0" i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600" b="0" i="1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6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600" b="0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T</a:t>
                      </a:r>
                      <a:endParaRPr lang="en-US" sz="16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7312" y="3774722"/>
            <a:ext cx="4775200" cy="2404603"/>
          </a:xfrm>
        </p:spPr>
        <p:txBody>
          <a:bodyPr/>
          <a:lstStyle/>
          <a:p>
            <a:r>
              <a:rPr lang="en-US" sz="2000" dirty="0" smtClean="0"/>
              <a:t>Operates in TE11 like mode</a:t>
            </a:r>
          </a:p>
          <a:p>
            <a:r>
              <a:rPr lang="en-US" sz="2000" dirty="0" smtClean="0"/>
              <a:t>Next HOM is 1.5 times fundamental mode</a:t>
            </a:r>
          </a:p>
          <a:p>
            <a:r>
              <a:rPr lang="en-US" sz="2000" dirty="0" err="1"/>
              <a:t>Multipacting</a:t>
            </a:r>
            <a:r>
              <a:rPr lang="en-US" sz="2000" dirty="0"/>
              <a:t> is improved compared to P-o-P cavity</a:t>
            </a:r>
          </a:p>
          <a:p>
            <a:r>
              <a:rPr lang="en-US" sz="2000" dirty="0" smtClean="0"/>
              <a:t>Reduced </a:t>
            </a:r>
            <a:r>
              <a:rPr lang="en-US" sz="2000" dirty="0" err="1" smtClean="0"/>
              <a:t>multipoles</a:t>
            </a:r>
            <a:r>
              <a:rPr lang="en-US" sz="2000" dirty="0" smtClean="0"/>
              <a:t> components with curved </a:t>
            </a:r>
            <a:r>
              <a:rPr lang="en-US" sz="2000" dirty="0" smtClean="0"/>
              <a:t>poles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78" t="11812" r="37083" b="14140"/>
          <a:stretch/>
        </p:blipFill>
        <p:spPr>
          <a:xfrm>
            <a:off x="30110" y="866205"/>
            <a:ext cx="2011863" cy="176731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1818951" y="1983318"/>
            <a:ext cx="2168612" cy="1657469"/>
            <a:chOff x="2266220" y="1113495"/>
            <a:chExt cx="2168612" cy="165746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944" t="5757" r="36528" b="5757"/>
            <a:stretch/>
          </p:blipFill>
          <p:spPr>
            <a:xfrm>
              <a:off x="2278092" y="1113495"/>
              <a:ext cx="1326891" cy="1319939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 bwMode="auto">
            <a:xfrm flipV="1">
              <a:off x="2266220" y="2477218"/>
              <a:ext cx="130810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rot="5400000" flipV="1">
              <a:off x="2972157" y="1798538"/>
              <a:ext cx="130810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2558320" y="2555520"/>
              <a:ext cx="78740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/>
                <a:t>281 m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47432" y="1647031"/>
              <a:ext cx="78740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/>
                <a:t>281 mm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397338" y="955488"/>
            <a:ext cx="2321607" cy="2644358"/>
            <a:chOff x="3397338" y="955488"/>
            <a:chExt cx="2321607" cy="264435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16120" r="6558"/>
            <a:stretch/>
          </p:blipFill>
          <p:spPr>
            <a:xfrm>
              <a:off x="3397338" y="955488"/>
              <a:ext cx="1437632" cy="123825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/>
            <a:srcRect l="8759" r="5741"/>
            <a:stretch/>
          </p:blipFill>
          <p:spPr>
            <a:xfrm>
              <a:off x="4266078" y="2068916"/>
              <a:ext cx="1452867" cy="124587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680894" y="973070"/>
              <a:ext cx="78740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/>
                <a:t>E Field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834970" y="3384402"/>
              <a:ext cx="787400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dirty="0" smtClean="0"/>
                <a:t>H Field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5607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PC and HOM Coupler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537" y="4017420"/>
            <a:ext cx="8823747" cy="1842621"/>
          </a:xfrm>
        </p:spPr>
        <p:txBody>
          <a:bodyPr/>
          <a:lstStyle/>
          <a:p>
            <a:r>
              <a:rPr lang="en-US" sz="2000" dirty="0" smtClean="0"/>
              <a:t>Coupler at locations of low field region on cavity body</a:t>
            </a:r>
          </a:p>
          <a:p>
            <a:pPr lvl="1"/>
            <a:r>
              <a:rPr lang="en-US" sz="1800" dirty="0" smtClean="0"/>
              <a:t>Minimizes RF heating on the coupler components</a:t>
            </a:r>
          </a:p>
          <a:p>
            <a:r>
              <a:rPr lang="en-US" sz="2200" dirty="0" smtClean="0"/>
              <a:t>Location preserves field symmetry</a:t>
            </a:r>
          </a:p>
          <a:p>
            <a:pPr lvl="1"/>
            <a:r>
              <a:rPr lang="en-US" sz="1800" dirty="0" smtClean="0"/>
              <a:t>Electrical center moved by 50 microns</a:t>
            </a:r>
          </a:p>
          <a:p>
            <a:r>
              <a:rPr lang="en-US" sz="2000" dirty="0" smtClean="0"/>
              <a:t>Selective coupling (V-coupler) to reduce the number of filters</a:t>
            </a:r>
          </a:p>
          <a:p>
            <a:r>
              <a:rPr lang="en-US" sz="2000" dirty="0" smtClean="0"/>
              <a:t>FPC/HOM ports oriented to keep clearance for the second beam pipe   </a:t>
            </a:r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240972" y="1132110"/>
            <a:ext cx="4972628" cy="2822538"/>
            <a:chOff x="4171372" y="1043210"/>
            <a:chExt cx="4972628" cy="282253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07403" y="1043210"/>
              <a:ext cx="2930459" cy="2822538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4171372" y="1108163"/>
              <a:ext cx="4972628" cy="841091"/>
              <a:chOff x="2097465" y="1046756"/>
              <a:chExt cx="4972628" cy="841091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916641" y="1046756"/>
                <a:ext cx="54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PC</a:t>
                </a:r>
                <a:endParaRPr lang="en-US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678378" y="1101459"/>
                <a:ext cx="1391715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dirty="0" smtClean="0"/>
                  <a:t>H-HOM</a:t>
                </a:r>
              </a:p>
              <a:p>
                <a:pPr algn="l"/>
                <a:r>
                  <a:rPr lang="en-US" dirty="0" smtClean="0"/>
                  <a:t>(Hi-pass filter)</a:t>
                </a:r>
                <a:endParaRPr lang="en-US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97465" y="1149183"/>
                <a:ext cx="1419525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/>
                  <a:t>V</a:t>
                </a:r>
                <a:r>
                  <a:rPr lang="en-US" dirty="0" smtClean="0"/>
                  <a:t>-HOM</a:t>
                </a:r>
              </a:p>
              <a:p>
                <a:pPr algn="l"/>
                <a:r>
                  <a:rPr lang="en-US" dirty="0" smtClean="0"/>
                  <a:t>(selective coupling)</a:t>
                </a:r>
                <a:endParaRPr 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8933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FPC and HOM Couplers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963333" y="889000"/>
            <a:ext cx="3359450" cy="3376806"/>
            <a:chOff x="18421" y="2594583"/>
            <a:chExt cx="3359450" cy="337680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92" t="3439" r="32860" b="4029"/>
            <a:stretch/>
          </p:blipFill>
          <p:spPr>
            <a:xfrm>
              <a:off x="544767" y="3361353"/>
              <a:ext cx="2229101" cy="220026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23" t="25967" r="61932" b="14929"/>
            <a:stretch/>
          </p:blipFill>
          <p:spPr>
            <a:xfrm>
              <a:off x="182172" y="3416209"/>
              <a:ext cx="330799" cy="120463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63" t="2713" r="41098" b="4028"/>
            <a:stretch/>
          </p:blipFill>
          <p:spPr>
            <a:xfrm>
              <a:off x="2876737" y="3642403"/>
              <a:ext cx="501134" cy="221755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30" t="43408" r="52367" b="20015"/>
            <a:stretch/>
          </p:blipFill>
          <p:spPr>
            <a:xfrm>
              <a:off x="2544480" y="2895600"/>
              <a:ext cx="322553" cy="86974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8421" y="2703845"/>
              <a:ext cx="104542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FPC </a:t>
              </a:r>
            </a:p>
            <a:p>
              <a:pPr algn="ctr"/>
              <a:r>
                <a:rPr lang="en-US" sz="1400" b="1" dirty="0" smtClean="0"/>
                <a:t>Coupling Hook</a:t>
              </a:r>
              <a:endParaRPr lang="en-US" sz="1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75137" y="2975677"/>
              <a:ext cx="8835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dirty="0" smtClean="0"/>
                <a:t>H-HOM Coupler</a:t>
              </a:r>
              <a:endParaRPr lang="en-US" sz="1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66858" y="5232725"/>
              <a:ext cx="105291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H-HOM High Pass Filter</a:t>
              </a:r>
              <a:endParaRPr lang="en-US" sz="14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810335" y="2594583"/>
              <a:ext cx="9074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V-HOM Coupler</a:t>
              </a:r>
              <a:endParaRPr lang="en-US" sz="1400" b="1" dirty="0"/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84667" y="863601"/>
            <a:ext cx="277988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600" b="0" u="sng" dirty="0" smtClean="0"/>
              <a:t>FPC</a:t>
            </a:r>
          </a:p>
          <a:p>
            <a:r>
              <a:rPr lang="en-US" sz="1600" b="0" dirty="0" smtClean="0"/>
              <a:t>Outer diameter – 62 mm</a:t>
            </a:r>
          </a:p>
          <a:p>
            <a:r>
              <a:rPr lang="en-US" sz="1600" b="0" dirty="0" smtClean="0"/>
              <a:t>Inner diameter – 27 mm</a:t>
            </a:r>
          </a:p>
          <a:p>
            <a:r>
              <a:rPr lang="en-US" sz="1600" b="0" dirty="0" smtClean="0"/>
              <a:t>Interface </a:t>
            </a:r>
            <a:r>
              <a:rPr lang="en-US" sz="1600" b="0" dirty="0"/>
              <a:t>to LHC main coupler </a:t>
            </a:r>
            <a:r>
              <a:rPr lang="en-US" sz="1600" b="0" dirty="0" smtClean="0"/>
              <a:t>design</a:t>
            </a:r>
            <a:endParaRPr lang="en-US" sz="1600" b="0" dirty="0"/>
          </a:p>
          <a:p>
            <a:r>
              <a:rPr lang="en-US" sz="1600" b="0" i="1" dirty="0" smtClean="0"/>
              <a:t>Q</a:t>
            </a:r>
            <a:r>
              <a:rPr lang="en-US" sz="1600" b="0" i="1" baseline="-25000" dirty="0" smtClean="0"/>
              <a:t>L</a:t>
            </a:r>
            <a:r>
              <a:rPr lang="en-US" sz="1600" b="0" dirty="0" smtClean="0"/>
              <a:t> = 5.0</a:t>
            </a:r>
            <a:r>
              <a:rPr lang="en-US" sz="1600" b="0" dirty="0" smtClean="0">
                <a:sym typeface="Wingdings"/>
              </a:rPr>
              <a:t>×10</a:t>
            </a:r>
            <a:r>
              <a:rPr lang="en-US" sz="1600" b="0" baseline="30000" dirty="0" smtClean="0">
                <a:sym typeface="Wingdings"/>
              </a:rPr>
              <a:t>5</a:t>
            </a:r>
          </a:p>
          <a:p>
            <a:r>
              <a:rPr lang="en-US" sz="1600" b="0" dirty="0" smtClean="0">
                <a:sym typeface="Wingdings"/>
              </a:rPr>
              <a:t>Hook shaped coupler reduced RF heating  69 W</a:t>
            </a:r>
          </a:p>
          <a:p>
            <a:endParaRPr lang="en-US" sz="1600" b="0" baseline="30000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6248400" y="973669"/>
            <a:ext cx="2895600" cy="187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600" b="0" u="sng" dirty="0" smtClean="0">
                <a:solidFill>
                  <a:srgbClr val="000000"/>
                </a:solidFill>
              </a:rPr>
              <a:t>V_HOM</a:t>
            </a:r>
          </a:p>
          <a:p>
            <a:r>
              <a:rPr lang="en-US" sz="1600" b="0" dirty="0" smtClean="0">
                <a:solidFill>
                  <a:srgbClr val="000000"/>
                </a:solidFill>
              </a:rPr>
              <a:t>Doesn’t couple to fundamental mode</a:t>
            </a:r>
          </a:p>
          <a:p>
            <a:pPr lvl="1"/>
            <a:r>
              <a:rPr lang="en-US" sz="1400" b="0" dirty="0" smtClean="0">
                <a:solidFill>
                  <a:srgbClr val="000000"/>
                </a:solidFill>
              </a:rPr>
              <a:t>No filter necessary</a:t>
            </a:r>
          </a:p>
          <a:p>
            <a:r>
              <a:rPr lang="en-US" sz="1600" b="0" dirty="0" smtClean="0">
                <a:solidFill>
                  <a:srgbClr val="000000"/>
                </a:solidFill>
              </a:rPr>
              <a:t>Damps vertical dipole modes and some accelerating modes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157133" y="4244623"/>
            <a:ext cx="4958645" cy="1936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600" b="0" u="sng" dirty="0" smtClean="0"/>
              <a:t>H_HOM</a:t>
            </a:r>
          </a:p>
          <a:p>
            <a:r>
              <a:rPr lang="en-US" sz="1600" b="0" dirty="0"/>
              <a:t>Horizontal </a:t>
            </a:r>
            <a:r>
              <a:rPr lang="en-US" sz="1600" b="0" dirty="0" smtClean="0"/>
              <a:t>HOM high pass filter to cut off fundamental mode</a:t>
            </a:r>
          </a:p>
          <a:p>
            <a:r>
              <a:rPr lang="en-US" sz="1600" b="0" dirty="0" smtClean="0"/>
              <a:t>Couples to horizontal dipole modes and accelerating modes</a:t>
            </a:r>
            <a:endParaRPr lang="en-US" sz="1600" b="0" dirty="0"/>
          </a:p>
          <a:p>
            <a:r>
              <a:rPr lang="en-US" sz="1600" b="0" dirty="0" smtClean="0"/>
              <a:t>Both </a:t>
            </a:r>
            <a:r>
              <a:rPr lang="en-US" sz="1600" b="0" dirty="0"/>
              <a:t>options damp adequately </a:t>
            </a:r>
            <a:r>
              <a:rPr lang="en-US" sz="1600" b="0" dirty="0" smtClean="0"/>
              <a:t>to meet </a:t>
            </a:r>
            <a:r>
              <a:rPr lang="en-US" sz="1600" b="0" dirty="0"/>
              <a:t>impedance </a:t>
            </a:r>
            <a:r>
              <a:rPr lang="en-US" sz="1600" b="0" dirty="0" smtClean="0"/>
              <a:t>requirements</a:t>
            </a:r>
            <a:endParaRPr lang="en-US" sz="1200" b="0" dirty="0"/>
          </a:p>
          <a:p>
            <a:endParaRPr lang="en-US" sz="1600" b="0" baseline="300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1" t="2316" b="5692"/>
          <a:stretch/>
        </p:blipFill>
        <p:spPr>
          <a:xfrm>
            <a:off x="258235" y="3759203"/>
            <a:ext cx="3501383" cy="248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52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HOM </a:t>
            </a:r>
            <a:r>
              <a:rPr lang="en-US" dirty="0" smtClean="0"/>
              <a:t>– </a:t>
            </a:r>
            <a:r>
              <a:rPr lang="en-US" dirty="0" smtClean="0"/>
              <a:t>High </a:t>
            </a:r>
            <a:r>
              <a:rPr lang="en-US" dirty="0" smtClean="0"/>
              <a:t>Pass </a:t>
            </a:r>
            <a:r>
              <a:rPr lang="en-US" dirty="0" smtClean="0"/>
              <a:t>Fil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201" y="965636"/>
            <a:ext cx="3962484" cy="2338208"/>
          </a:xfrm>
        </p:spPr>
        <p:txBody>
          <a:bodyPr/>
          <a:lstStyle/>
          <a:p>
            <a:pPr marL="174625" indent="-174625"/>
            <a:r>
              <a:rPr lang="en-US" sz="2000" dirty="0" smtClean="0"/>
              <a:t>High pass filter</a:t>
            </a:r>
          </a:p>
          <a:p>
            <a:pPr marL="574675" lvl="1" indent="-174625"/>
            <a:r>
              <a:rPr lang="en-US" sz="1600" dirty="0" smtClean="0"/>
              <a:t>Simple </a:t>
            </a:r>
            <a:r>
              <a:rPr lang="en-US" sz="1600" dirty="0" smtClean="0"/>
              <a:t>filter design</a:t>
            </a:r>
          </a:p>
          <a:p>
            <a:pPr marL="574675" lvl="1" indent="-174625"/>
            <a:r>
              <a:rPr lang="en-US" sz="1600" dirty="0" smtClean="0"/>
              <a:t>Damps </a:t>
            </a:r>
            <a:r>
              <a:rPr lang="en-US" sz="1600" dirty="0" smtClean="0"/>
              <a:t>horizontal deflecting and accelerating </a:t>
            </a:r>
            <a:r>
              <a:rPr lang="en-US" sz="1600" dirty="0" smtClean="0"/>
              <a:t>modes</a:t>
            </a:r>
            <a:endParaRPr lang="en-US" sz="1600" dirty="0" smtClean="0"/>
          </a:p>
          <a:p>
            <a:pPr marL="574675" lvl="1" indent="-174625"/>
            <a:r>
              <a:rPr lang="en-US" sz="1600" dirty="0" smtClean="0"/>
              <a:t>Demountable coupler</a:t>
            </a:r>
          </a:p>
          <a:p>
            <a:pPr marL="574675" lvl="1" indent="-174625"/>
            <a:r>
              <a:rPr lang="en-US" sz="1600" dirty="0" smtClean="0"/>
              <a:t>Low fields in the filter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658971" y="8168477"/>
            <a:ext cx="2011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P trajectories in the gap Removed </a:t>
            </a:r>
            <a:endParaRPr lang="en-US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6595110" y="4074836"/>
            <a:ext cx="2520294" cy="2057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174625" indent="-174625"/>
            <a:r>
              <a:rPr lang="en-US" sz="2000" b="0" kern="0" dirty="0" smtClean="0"/>
              <a:t>Dimensions</a:t>
            </a:r>
          </a:p>
          <a:p>
            <a:pPr marL="574675" lvl="1" indent="-174625"/>
            <a:r>
              <a:rPr lang="en-US" sz="1600" b="0" kern="0" dirty="0" smtClean="0"/>
              <a:t>Center rod diameter: 14 mm</a:t>
            </a:r>
          </a:p>
          <a:p>
            <a:pPr marL="574675" lvl="1" indent="-174625"/>
            <a:r>
              <a:rPr lang="en-US" sz="1600" b="0" kern="0" dirty="0" smtClean="0"/>
              <a:t>Larger cylinder diameter: 74 mm</a:t>
            </a:r>
          </a:p>
          <a:p>
            <a:pPr marL="574675" lvl="1" indent="-174625"/>
            <a:r>
              <a:rPr lang="en-US" sz="1600" b="0" kern="0" dirty="0" smtClean="0"/>
              <a:t>50 ohm port: 14mm/32.2mm</a:t>
            </a:r>
          </a:p>
          <a:p>
            <a:pPr marL="341313" lvl="1" indent="-166688"/>
            <a:endParaRPr lang="en-US" sz="1600" b="0" kern="0" dirty="0" smtClean="0"/>
          </a:p>
          <a:p>
            <a:endParaRPr lang="en-US" b="0" kern="0" dirty="0"/>
          </a:p>
        </p:txBody>
      </p:sp>
      <p:grpSp>
        <p:nvGrpSpPr>
          <p:cNvPr id="6" name="Group 5"/>
          <p:cNvGrpSpPr/>
          <p:nvPr/>
        </p:nvGrpSpPr>
        <p:grpSpPr>
          <a:xfrm>
            <a:off x="83655" y="3265744"/>
            <a:ext cx="2792315" cy="2934558"/>
            <a:chOff x="306815" y="2986344"/>
            <a:chExt cx="2792315" cy="2934558"/>
          </a:xfrm>
        </p:grpSpPr>
        <p:grpSp>
          <p:nvGrpSpPr>
            <p:cNvPr id="5" name="Group 4"/>
            <p:cNvGrpSpPr/>
            <p:nvPr/>
          </p:nvGrpSpPr>
          <p:grpSpPr>
            <a:xfrm>
              <a:off x="432156" y="2986344"/>
              <a:ext cx="2666974" cy="2934558"/>
              <a:chOff x="5930932" y="551620"/>
              <a:chExt cx="2666974" cy="2934558"/>
            </a:xfrm>
          </p:grpSpPr>
          <p:pic>
            <p:nvPicPr>
              <p:cNvPr id="10243" name="Picture 3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858" t="14603" r="28809" b="32952"/>
              <a:stretch/>
            </p:blipFill>
            <p:spPr bwMode="auto">
              <a:xfrm>
                <a:off x="5930932" y="863600"/>
                <a:ext cx="2666974" cy="2622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6656148" y="971321"/>
                <a:ext cx="812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dirty="0" smtClean="0"/>
                  <a:t>H-HOM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705438" y="551620"/>
                <a:ext cx="812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dirty="0" smtClean="0"/>
                  <a:t>V-HOM</a:t>
                </a:r>
                <a:endParaRPr lang="en-US" dirty="0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306815" y="3499911"/>
              <a:ext cx="812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PC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997409" y="3675722"/>
            <a:ext cx="3479228" cy="2568406"/>
            <a:chOff x="3115882" y="3402530"/>
            <a:chExt cx="3479228" cy="2568406"/>
          </a:xfrm>
        </p:grpSpPr>
        <p:grpSp>
          <p:nvGrpSpPr>
            <p:cNvPr id="7" name="Group 6"/>
            <p:cNvGrpSpPr/>
            <p:nvPr/>
          </p:nvGrpSpPr>
          <p:grpSpPr>
            <a:xfrm>
              <a:off x="3115882" y="3500025"/>
              <a:ext cx="3479228" cy="2470911"/>
              <a:chOff x="3077782" y="3353791"/>
              <a:chExt cx="3479228" cy="2470911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/>
              <a:srcRect l="5294" t="7916" r="1087" b="8726"/>
              <a:stretch/>
            </p:blipFill>
            <p:spPr>
              <a:xfrm>
                <a:off x="3270181" y="3353791"/>
                <a:ext cx="3286829" cy="2301634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 rot="5400000" flipH="1" flipV="1">
                <a:off x="2187999" y="4355014"/>
                <a:ext cx="1948843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100" dirty="0" smtClean="0"/>
                  <a:t>S</a:t>
                </a:r>
                <a:r>
                  <a:rPr lang="en-US" sz="1100" baseline="-25000" dirty="0" smtClean="0"/>
                  <a:t>21</a:t>
                </a:r>
                <a:r>
                  <a:rPr lang="en-US" sz="1100" dirty="0" smtClean="0"/>
                  <a:t> [dB]</a:t>
                </a:r>
                <a:endParaRPr lang="en-US" sz="1100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325281" y="5655425"/>
                <a:ext cx="1214791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100" dirty="0" smtClean="0"/>
                  <a:t>Frequency [GHz]</a:t>
                </a:r>
                <a:endParaRPr lang="en-US" sz="1100" dirty="0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692486" y="3402530"/>
              <a:ext cx="2669851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/>
                <a:t>High pass filter transmission</a:t>
              </a:r>
              <a:endParaRPr lang="en-US" sz="11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84700" y="913009"/>
            <a:ext cx="1811564" cy="2477959"/>
            <a:chOff x="4432300" y="1014609"/>
            <a:chExt cx="1811564" cy="2477959"/>
          </a:xfrm>
        </p:grpSpPr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021" t="33458" r="55477" b="31147"/>
            <a:stretch/>
          </p:blipFill>
          <p:spPr bwMode="auto">
            <a:xfrm>
              <a:off x="5515549" y="1014609"/>
              <a:ext cx="728315" cy="2477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4432300" y="2487713"/>
              <a:ext cx="103411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jection of operating mode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719792" y="960667"/>
            <a:ext cx="2413772" cy="3126605"/>
            <a:chOff x="6491192" y="960667"/>
            <a:chExt cx="2413772" cy="3126605"/>
          </a:xfrm>
        </p:grpSpPr>
        <p:grpSp>
          <p:nvGrpSpPr>
            <p:cNvPr id="4" name="Group 3"/>
            <p:cNvGrpSpPr/>
            <p:nvPr/>
          </p:nvGrpSpPr>
          <p:grpSpPr>
            <a:xfrm>
              <a:off x="6491192" y="960667"/>
              <a:ext cx="2413772" cy="3126605"/>
              <a:chOff x="3428260" y="910123"/>
              <a:chExt cx="2413772" cy="3126605"/>
            </a:xfrm>
          </p:grpSpPr>
          <p:pic>
            <p:nvPicPr>
              <p:cNvPr id="29" name="Picture 2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3049"/>
              <a:stretch/>
            </p:blipFill>
            <p:spPr bwMode="auto">
              <a:xfrm>
                <a:off x="3596448" y="910123"/>
                <a:ext cx="1591852" cy="31266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4568172" y="910123"/>
                <a:ext cx="127386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50 </a:t>
                </a:r>
                <a:r>
                  <a:rPr lang="el-GR" dirty="0" smtClean="0"/>
                  <a:t>Ω</a:t>
                </a:r>
                <a:r>
                  <a:rPr lang="en-US" dirty="0" smtClean="0"/>
                  <a:t> probe (Cu)</a:t>
                </a:r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428260" y="1585743"/>
                <a:ext cx="76969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dirty="0" smtClean="0"/>
                  <a:t>T (</a:t>
                </a:r>
                <a:r>
                  <a:rPr lang="en-US" dirty="0" err="1" smtClean="0"/>
                  <a:t>Nb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639958" y="3247780"/>
                <a:ext cx="7696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dirty="0" smtClean="0"/>
                  <a:t>Hook (</a:t>
                </a:r>
                <a:r>
                  <a:rPr lang="en-US" dirty="0" err="1" smtClean="0"/>
                  <a:t>Nb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p:grpSp>
        <p:sp>
          <p:nvSpPr>
            <p:cNvPr id="13" name="Rectangle 12"/>
            <p:cNvSpPr/>
            <p:nvPr/>
          </p:nvSpPr>
          <p:spPr bwMode="auto">
            <a:xfrm>
              <a:off x="8125838" y="2057400"/>
              <a:ext cx="142196" cy="6731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7871838" y="1981200"/>
              <a:ext cx="396196" cy="33655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17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Damp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7800" y="2565400"/>
            <a:ext cx="2082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M Couplers with Q and Impedance</a:t>
            </a:r>
          </a:p>
          <a:p>
            <a:r>
              <a:rPr lang="en-US" dirty="0" smtClean="0"/>
              <a:t>Rover Q Pl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111" y="848951"/>
            <a:ext cx="3951605" cy="2689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712" y="3520057"/>
            <a:ext cx="3600450" cy="268478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4916476" y="2526141"/>
            <a:ext cx="3719524" cy="5218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rgbClr val="0080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b="0" dirty="0" smtClean="0">
                <a:solidFill>
                  <a:schemeClr val="tx1"/>
                </a:solidFill>
              </a:rPr>
              <a:t>D</a:t>
            </a:r>
            <a:r>
              <a:rPr lang="en-US" sz="1800" b="0" dirty="0" smtClean="0">
                <a:solidFill>
                  <a:schemeClr val="tx1"/>
                </a:solidFill>
              </a:rPr>
              <a:t>oes </a:t>
            </a:r>
            <a:r>
              <a:rPr lang="en-US" sz="1800" b="0" dirty="0" smtClean="0">
                <a:solidFill>
                  <a:schemeClr val="tx1"/>
                </a:solidFill>
              </a:rPr>
              <a:t>not have the (1/2) factor in “Impedance</a:t>
            </a:r>
            <a:r>
              <a:rPr lang="en-US" sz="1800" b="0" dirty="0" smtClean="0">
                <a:solidFill>
                  <a:schemeClr val="tx1"/>
                </a:solidFill>
              </a:rPr>
              <a:t>”</a:t>
            </a:r>
            <a:endParaRPr lang="en-US" sz="1800" b="0" dirty="0">
              <a:solidFill>
                <a:schemeClr val="tx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1830" y="3522463"/>
            <a:ext cx="3951605" cy="2689225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47105778"/>
              </p:ext>
            </p:extLst>
          </p:nvPr>
        </p:nvGraphicFramePr>
        <p:xfrm>
          <a:off x="4922330" y="981281"/>
          <a:ext cx="1714500" cy="131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6" imgW="1143000" imgH="876240" progId="Equation.DSMT4">
                  <p:embed/>
                </p:oleObj>
              </mc:Choice>
              <mc:Fallback>
                <p:oleObj name="Equation" r:id="rId6" imgW="11430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2330" y="981281"/>
                        <a:ext cx="1714500" cy="1314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50606"/>
              </p:ext>
            </p:extLst>
          </p:nvPr>
        </p:nvGraphicFramePr>
        <p:xfrm>
          <a:off x="7085444" y="1019336"/>
          <a:ext cx="1219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8" imgW="812520" imgH="825480" progId="Equation.DSMT4">
                  <p:embed/>
                </p:oleObj>
              </mc:Choice>
              <mc:Fallback>
                <p:oleObj name="Equation" r:id="rId8" imgW="8125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85444" y="1019336"/>
                        <a:ext cx="121920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574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9534" y="49095"/>
            <a:ext cx="8229600" cy="741127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HOM Window and Bend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329534" y="902228"/>
            <a:ext cx="4509266" cy="1007126"/>
          </a:xfrm>
          <a:prstGeom prst="rect">
            <a:avLst/>
          </a:prstGeom>
        </p:spPr>
        <p:txBody>
          <a:bodyPr/>
          <a:lstStyle/>
          <a:p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Z. Li – </a:t>
            </a:r>
            <a:r>
              <a:rPr lang="en-US" sz="2000" dirty="0">
                <a:solidFill>
                  <a:srgbClr val="000000"/>
                </a:solidFill>
                <a:latin typeface="Calibri"/>
              </a:rPr>
              <a:t>RF Dipole HOM Couplers 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Update – Crab Cavity HOM Coupler Design and Fabrication Review II 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(2/25/2015</a:t>
            </a:r>
            <a:r>
              <a:rPr lang="en-US" sz="2000" dirty="0" smtClean="0">
                <a:solidFill>
                  <a:srgbClr val="000000"/>
                </a:solidFill>
                <a:latin typeface="Calibri"/>
              </a:rPr>
              <a:t>)</a:t>
            </a:r>
            <a:endParaRPr lang="en-US" sz="2000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706" y="2122473"/>
            <a:ext cx="1627223" cy="2509502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36927" y="5389473"/>
            <a:ext cx="2606273" cy="643023"/>
          </a:xfrm>
        </p:spPr>
        <p:txBody>
          <a:bodyPr>
            <a:normAutofit fontScale="77500" lnSpcReduction="20000"/>
          </a:bodyPr>
          <a:lstStyle/>
          <a:p>
            <a:pPr marL="225425" indent="-225425"/>
            <a:r>
              <a:rPr lang="en-US" dirty="0" smtClean="0"/>
              <a:t>10-mm window will be use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562800" y="2843582"/>
            <a:ext cx="2244882" cy="9134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4634" y="2920950"/>
            <a:ext cx="4451428" cy="317410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701424" y="3923725"/>
            <a:ext cx="17280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 smtClean="0"/>
              <a:t>10-</a:t>
            </a:r>
            <a:r>
              <a:rPr lang="en-US" dirty="0"/>
              <a:t>mm window </a:t>
            </a:r>
            <a:r>
              <a:rPr lang="en-US" dirty="0" smtClean="0"/>
              <a:t>and bend mat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9148" y="4590954"/>
            <a:ext cx="869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indow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25546" y="4743981"/>
            <a:ext cx="2066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ndow with a compact bend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32" t="8174" r="21501" b="6760"/>
          <a:stretch/>
        </p:blipFill>
        <p:spPr>
          <a:xfrm>
            <a:off x="7477956" y="926061"/>
            <a:ext cx="1471279" cy="347731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1" y="1166466"/>
            <a:ext cx="1132848" cy="1454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48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r>
              <a:rPr lang="en-US" dirty="0" smtClean="0"/>
              <a:t>HOM Manufacturing Tolera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88084" y="859405"/>
            <a:ext cx="5155916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Deviations introduced during manufacturing and also the </a:t>
            </a:r>
            <a:r>
              <a:rPr lang="en-US" sz="2000" b="0" dirty="0">
                <a:solidFill>
                  <a:srgbClr val="000000"/>
                </a:solidFill>
              </a:rPr>
              <a:t>most crucial </a:t>
            </a:r>
            <a:r>
              <a:rPr lang="en-US" sz="2000" b="0" dirty="0" smtClean="0">
                <a:solidFill>
                  <a:srgbClr val="000000"/>
                </a:solidFill>
              </a:rPr>
              <a:t>GD&amp;T for performance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FF0000"/>
                </a:solidFill>
              </a:rPr>
              <a:t>gap_bar</a:t>
            </a:r>
            <a:endParaRPr lang="en-US" sz="2000" b="0" dirty="0">
              <a:solidFill>
                <a:srgbClr val="FF0000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FF0000"/>
                </a:solidFill>
              </a:rPr>
              <a:t>rot_about_z</a:t>
            </a:r>
            <a:endParaRPr lang="en-US" sz="2000" b="0" dirty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Introduced during manufacturing, easily controlled or large allowable tolerance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8000"/>
                </a:solidFill>
              </a:rPr>
              <a:t>tank_radius</a:t>
            </a:r>
            <a:endParaRPr lang="en-US" sz="2000" b="0" dirty="0" smtClean="0">
              <a:solidFill>
                <a:srgbClr val="008000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8000"/>
                </a:solidFill>
              </a:rPr>
              <a:t>bar_radius</a:t>
            </a:r>
            <a:endParaRPr lang="en-US" sz="2000" b="0" dirty="0" smtClean="0">
              <a:solidFill>
                <a:srgbClr val="008000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8000"/>
                </a:solidFill>
              </a:rPr>
              <a:t>gap_top</a:t>
            </a:r>
            <a:endParaRPr lang="en-US" sz="2000" b="0" dirty="0" smtClean="0">
              <a:solidFill>
                <a:srgbClr val="008000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>
                <a:solidFill>
                  <a:srgbClr val="008000"/>
                </a:solidFill>
              </a:rPr>
              <a:t>rot_about_x</a:t>
            </a:r>
            <a:endParaRPr lang="en-US" sz="2000" b="0" dirty="0">
              <a:solidFill>
                <a:srgbClr val="008000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endParaRPr lang="en-US" sz="2000" b="0" dirty="0" smtClean="0">
              <a:solidFill>
                <a:srgbClr val="008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000000"/>
                </a:solidFill>
              </a:rPr>
              <a:t>Introduced during assembly but with large tolerance</a:t>
            </a: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66FF"/>
                </a:solidFill>
              </a:rPr>
              <a:t>y_tip</a:t>
            </a:r>
            <a:endParaRPr lang="en-US" sz="2000" b="0" dirty="0" smtClean="0">
              <a:solidFill>
                <a:srgbClr val="0066FF"/>
              </a:solidFill>
            </a:endParaRPr>
          </a:p>
          <a:p>
            <a:pPr marL="742950" lvl="1" indent="-285750" algn="l">
              <a:buFont typeface="Arial" panose="020B0604020202020204" pitchFamily="34" charset="0"/>
              <a:buChar char="•"/>
            </a:pPr>
            <a:r>
              <a:rPr lang="en-US" sz="2000" b="0" dirty="0" err="1" smtClean="0">
                <a:solidFill>
                  <a:srgbClr val="0066FF"/>
                </a:solidFill>
              </a:rPr>
              <a:t>gap_probe</a:t>
            </a:r>
            <a:endParaRPr lang="en-US" sz="2000" b="0" dirty="0" smtClean="0">
              <a:solidFill>
                <a:srgbClr val="0066FF"/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55350" y="1154230"/>
            <a:ext cx="4093791" cy="4462652"/>
            <a:chOff x="81844" y="811388"/>
            <a:chExt cx="5546829" cy="604661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1844" y="811389"/>
              <a:ext cx="3198933" cy="6046611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32200" y="811388"/>
              <a:ext cx="1642757" cy="6046611"/>
            </a:xfrm>
            <a:prstGeom prst="rect">
              <a:avLst/>
            </a:prstGeom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2533594" y="1743921"/>
              <a:ext cx="259046" cy="6318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2822218" y="1750994"/>
              <a:ext cx="195100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755380" y="1430024"/>
              <a:ext cx="897806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FF0000"/>
                  </a:solidFill>
                  <a:latin typeface="Calibri"/>
                </a:rPr>
                <a:t>gap_bar</a:t>
              </a:r>
              <a:endParaRPr lang="en-US" sz="1100" dirty="0">
                <a:solidFill>
                  <a:srgbClr val="FF0000"/>
                </a:solidFill>
                <a:latin typeface="Calibri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2711266" y="1377444"/>
              <a:ext cx="0" cy="164282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921367" y="1133401"/>
              <a:ext cx="910489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008000"/>
                  </a:solidFill>
                  <a:latin typeface="Calibri"/>
                </a:rPr>
                <a:t>gap_top</a:t>
              </a:r>
              <a:endParaRPr lang="en-US" sz="1100" dirty="0">
                <a:solidFill>
                  <a:srgbClr val="008000"/>
                </a:solidFill>
                <a:latin typeface="Calibri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3017318" y="1863307"/>
              <a:ext cx="0" cy="14119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018086" y="2068433"/>
              <a:ext cx="0" cy="117782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850229" y="1872317"/>
              <a:ext cx="1104990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0066FF"/>
                  </a:solidFill>
                  <a:latin typeface="Calibri"/>
                </a:rPr>
                <a:t>gap_probe</a:t>
              </a:r>
              <a:endParaRPr lang="en-US" sz="1100" dirty="0">
                <a:solidFill>
                  <a:srgbClr val="0066FF"/>
                </a:solidFill>
                <a:latin typeface="Calibri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2881094" y="3330669"/>
              <a:ext cx="89218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807445" y="3173212"/>
              <a:ext cx="1101622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008000"/>
                  </a:solidFill>
                  <a:latin typeface="Calibri"/>
                </a:rPr>
                <a:t>bar_radius</a:t>
              </a:r>
              <a:endParaRPr lang="en-US" sz="1100" dirty="0">
                <a:solidFill>
                  <a:srgbClr val="008000"/>
                </a:solidFill>
                <a:latin typeface="Calibri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2822218" y="5320977"/>
              <a:ext cx="381868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460143" y="5332730"/>
              <a:ext cx="1190945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008000"/>
                  </a:solidFill>
                  <a:latin typeface="Calibri"/>
                </a:rPr>
                <a:t>tank_radius</a:t>
              </a:r>
              <a:endParaRPr lang="en-US" sz="1100" dirty="0">
                <a:solidFill>
                  <a:srgbClr val="008000"/>
                </a:solidFill>
                <a:latin typeface="Calibri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flipH="1">
              <a:off x="2486831" y="2186215"/>
              <a:ext cx="483724" cy="2577970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598471" y="2942379"/>
              <a:ext cx="1358320" cy="5838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err="1" smtClean="0">
                  <a:solidFill>
                    <a:srgbClr val="FF0000"/>
                  </a:solidFill>
                  <a:latin typeface="Calibri"/>
                </a:rPr>
                <a:t>rot_about_z</a:t>
              </a:r>
              <a:endParaRPr lang="en-US" sz="1100" dirty="0" smtClean="0">
                <a:solidFill>
                  <a:srgbClr val="FF0000"/>
                </a:solidFill>
                <a:latin typeface="Calibri"/>
              </a:endParaRPr>
            </a:p>
            <a:p>
              <a:r>
                <a:rPr lang="en-US" sz="1100" dirty="0" smtClean="0">
                  <a:solidFill>
                    <a:srgbClr val="FF0000"/>
                  </a:solidFill>
                  <a:latin typeface="Calibri"/>
                </a:rPr>
                <a:t>(+)</a:t>
              </a:r>
              <a:endParaRPr lang="en-US" sz="1100" dirty="0">
                <a:solidFill>
                  <a:srgbClr val="FF0000"/>
                </a:solidFill>
                <a:latin typeface="Calibri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252142" y="2149316"/>
              <a:ext cx="435955" cy="2614869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4388045" y="2625894"/>
              <a:ext cx="1240628" cy="583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FF0000"/>
                  </a:solidFill>
                  <a:latin typeface="Calibri"/>
                </a:rPr>
                <a:t>rot_about_x</a:t>
              </a:r>
              <a:endParaRPr lang="en-US" sz="1100" dirty="0" smtClean="0">
                <a:solidFill>
                  <a:srgbClr val="FF0000"/>
                </a:solidFill>
                <a:latin typeface="Calibri"/>
              </a:endParaRPr>
            </a:p>
            <a:p>
              <a:r>
                <a:rPr lang="en-US" sz="1100" dirty="0" smtClean="0">
                  <a:solidFill>
                    <a:srgbClr val="FF0000"/>
                  </a:solidFill>
                  <a:latin typeface="Calibri"/>
                </a:rPr>
                <a:t>(+)</a:t>
              </a:r>
              <a:endParaRPr lang="en-US" sz="1100" dirty="0">
                <a:solidFill>
                  <a:srgbClr val="FF0000"/>
                </a:solidFill>
                <a:latin typeface="Calibri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4336079" y="4855670"/>
              <a:ext cx="0" cy="38241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946545" y="5263357"/>
              <a:ext cx="836325" cy="0"/>
            </a:xfrm>
            <a:prstGeom prst="line">
              <a:avLst/>
            </a:prstGeom>
            <a:ln>
              <a:prstDash val="dash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282241" y="4905478"/>
              <a:ext cx="580349" cy="3544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rgbClr val="0066FF"/>
                  </a:solidFill>
                  <a:latin typeface="Calibri"/>
                </a:rPr>
                <a:t>ytip</a:t>
              </a:r>
              <a:endParaRPr lang="en-US" sz="1100" dirty="0">
                <a:solidFill>
                  <a:srgbClr val="0066FF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695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DU-SLAC-LARP-HiLumi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9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ODU-SLAC-LARP-HiLumi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ODU-SLAC-LARP-HiLum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DU-SLAC-LARP-HiLumi</Template>
  <TotalTime>23481</TotalTime>
  <Words>1150</Words>
  <Application>Microsoft Office PowerPoint</Application>
  <PresentationFormat>On-screen Show (4:3)</PresentationFormat>
  <Paragraphs>30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8" baseType="lpstr">
      <vt:lpstr>Angsana New</vt:lpstr>
      <vt:lpstr>Arial</vt:lpstr>
      <vt:lpstr>Calibri</vt:lpstr>
      <vt:lpstr>Times New Roman</vt:lpstr>
      <vt:lpstr>Wingdings</vt:lpstr>
      <vt:lpstr>ODU-SLAC-LARP-HiLumi</vt:lpstr>
      <vt:lpstr>1_ODU-SLAC-LARP-HiLumi</vt:lpstr>
      <vt:lpstr>2_ODU-SLAC-LARP-HiLumi</vt:lpstr>
      <vt:lpstr>3_ODU-SLAC-LARP-HiLumi</vt:lpstr>
      <vt:lpstr>4_ODU-SLAC-LARP-HiLumi</vt:lpstr>
      <vt:lpstr>5_ODU-SLAC-LARP-HiLumi</vt:lpstr>
      <vt:lpstr>6_ODU-SLAC-LARP-HiLumi</vt:lpstr>
      <vt:lpstr>7_ODU-SLAC-LARP-HiLumi</vt:lpstr>
      <vt:lpstr>8_ODU-SLAC-LARP-HiLumi</vt:lpstr>
      <vt:lpstr>9_ODU-SLAC-LARP-HiLumi</vt:lpstr>
      <vt:lpstr>10_ODU-SLAC-LARP-HiLumi</vt:lpstr>
      <vt:lpstr>11_ODU-SLAC-LARP-HiLumi</vt:lpstr>
      <vt:lpstr>12_ODU-SLAC-LARP-HiLumi</vt:lpstr>
      <vt:lpstr>13_ODU-SLAC-LARP-HiLumi</vt:lpstr>
      <vt:lpstr>14_ODU-SLAC-LARP-HiLumi</vt:lpstr>
      <vt:lpstr>15_ODU-SLAC-LARP-HiLumi</vt:lpstr>
      <vt:lpstr>16_ODU-SLAC-LARP-HiLumi</vt:lpstr>
      <vt:lpstr>17_ODU-SLAC-LARP-HiLumi</vt:lpstr>
      <vt:lpstr>MathType 6.0 Equation</vt:lpstr>
      <vt:lpstr>Final SPS RF Design &amp; HOM Couplers for RF-Dipole Cavity</vt:lpstr>
      <vt:lpstr>400 MHz Proof-of-Principle Cavity Test</vt:lpstr>
      <vt:lpstr>RF – Dipole Prototype Cavity</vt:lpstr>
      <vt:lpstr>FPC and HOM Coupler Designs</vt:lpstr>
      <vt:lpstr>FPC and HOM Couplers</vt:lpstr>
      <vt:lpstr>HHOM – High Pass Filter</vt:lpstr>
      <vt:lpstr>HOM Damping</vt:lpstr>
      <vt:lpstr>HOM Window and Bend</vt:lpstr>
      <vt:lpstr>HOM Manufacturing Tolerance</vt:lpstr>
      <vt:lpstr>HOM Tolerances</vt:lpstr>
      <vt:lpstr>Cavity Tolerances</vt:lpstr>
      <vt:lpstr>Cavity Tolerances</vt:lpstr>
      <vt:lpstr>Recommendations from HOM Review</vt:lpstr>
      <vt:lpstr>Improved HOM Damping</vt:lpstr>
      <vt:lpstr>HOM Damping and Impedance</vt:lpstr>
      <vt:lpstr>HOM Coupler Fabrication Procedure</vt:lpstr>
      <vt:lpstr>HOM Coupler Fabrication Procedure</vt:lpstr>
      <vt:lpstr>Cavity Fabrication</vt:lpstr>
      <vt:lpstr>Cavity Processing and Testing Plan</vt:lpstr>
      <vt:lpstr>100 mm Beam Aperture</vt:lpstr>
      <vt:lpstr>100 mm Beam Aperture</vt:lpstr>
      <vt:lpstr>Summary</vt:lpstr>
      <vt:lpstr>Acknowledgement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F Dipole Cavity Proof-of-Principle Design and Test Prototype Design</dc:title>
  <dc:creator>Jean Delayen</dc:creator>
  <cp:lastModifiedBy>Subashini De Silva</cp:lastModifiedBy>
  <cp:revision>407</cp:revision>
  <cp:lastPrinted>2015-02-21T22:27:43Z</cp:lastPrinted>
  <dcterms:created xsi:type="dcterms:W3CDTF">2014-04-21T15:19:10Z</dcterms:created>
  <dcterms:modified xsi:type="dcterms:W3CDTF">2015-05-11T20:24:46Z</dcterms:modified>
</cp:coreProperties>
</file>